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67" r:id="rId2"/>
    <p:sldId id="268" r:id="rId3"/>
    <p:sldId id="269" r:id="rId4"/>
    <p:sldId id="257" r:id="rId5"/>
    <p:sldId id="264" r:id="rId6"/>
    <p:sldId id="270" r:id="rId7"/>
    <p:sldId id="271" r:id="rId8"/>
    <p:sldId id="272" r:id="rId9"/>
    <p:sldId id="258" r:id="rId10"/>
    <p:sldId id="262" r:id="rId11"/>
    <p:sldId id="263" r:id="rId12"/>
    <p:sldId id="259" r:id="rId13"/>
    <p:sldId id="260" r:id="rId14"/>
    <p:sldId id="261" r:id="rId15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-540" y="-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IE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IE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GB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GB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DD10931-7DC6-4E22-A142-E081696A4656}" type="slidenum">
              <a:rPr lang="en-GB">
                <a:solidFill>
                  <a:srgbClr val="000000"/>
                </a:solidFill>
              </a:rPr>
              <a:pPr/>
              <a:t>‹#›</a:t>
            </a:fld>
            <a:endParaRPr lang="en-GB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9206894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E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E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GB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GB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82852F1-EF8D-4D44-ADA0-2F75D637C22E}" type="slidenum">
              <a:rPr lang="en-GB">
                <a:solidFill>
                  <a:srgbClr val="000000"/>
                </a:solidFill>
              </a:rPr>
              <a:pPr/>
              <a:t>‹#›</a:t>
            </a:fld>
            <a:endParaRPr lang="en-GB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3677140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IE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E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GB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GB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72FDC7A-7259-4C83-A0B1-644D2DC1C592}" type="slidenum">
              <a:rPr lang="en-GB">
                <a:solidFill>
                  <a:srgbClr val="000000"/>
                </a:solidFill>
              </a:rPr>
              <a:pPr/>
              <a:t>‹#›</a:t>
            </a:fld>
            <a:endParaRPr lang="en-GB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8262647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lipArt" preserve="1">
  <p:cSld name="Title, Text and Clip 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IE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E"/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endParaRPr lang="en-IE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GB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GB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BBC8A552-7A7E-47DE-8E3D-24AAE50F8442}" type="slidenum">
              <a:rPr lang="en-GB">
                <a:solidFill>
                  <a:srgbClr val="000000"/>
                </a:solidFill>
              </a:rPr>
              <a:pPr/>
              <a:t>‹#›</a:t>
            </a:fld>
            <a:endParaRPr lang="en-GB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6434001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85800" y="609600"/>
            <a:ext cx="7772400" cy="54864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E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GB">
              <a:solidFill>
                <a:srgbClr val="0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GB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E8F54D94-EEBC-439F-82A1-5B891876350A}" type="slidenum">
              <a:rPr lang="en-GB">
                <a:solidFill>
                  <a:srgbClr val="000000"/>
                </a:solidFill>
              </a:rPr>
              <a:pPr/>
              <a:t>‹#›</a:t>
            </a:fld>
            <a:endParaRPr lang="en-GB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3951664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IE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E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E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E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E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GB">
              <a:solidFill>
                <a:srgbClr val="000000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GB">
              <a:solidFill>
                <a:srgbClr val="000000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DC8D8D59-C860-4D8E-9E90-B0D68A3DF737}" type="slidenum">
              <a:rPr lang="en-GB">
                <a:solidFill>
                  <a:srgbClr val="000000"/>
                </a:solidFill>
              </a:rPr>
              <a:pPr/>
              <a:t>‹#›</a:t>
            </a:fld>
            <a:endParaRPr lang="en-GB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5407552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E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E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GB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GB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6825631-647F-477C-BF9A-4F7ABBAF3644}" type="slidenum">
              <a:rPr lang="en-GB">
                <a:solidFill>
                  <a:srgbClr val="000000"/>
                </a:solidFill>
              </a:rPr>
              <a:pPr/>
              <a:t>‹#›</a:t>
            </a:fld>
            <a:endParaRPr lang="en-GB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9179239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IE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GB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GB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B950FCA-EA74-4D49-98DE-A4F660D730A2}" type="slidenum">
              <a:rPr lang="en-GB">
                <a:solidFill>
                  <a:srgbClr val="000000"/>
                </a:solidFill>
              </a:rPr>
              <a:pPr/>
              <a:t>‹#›</a:t>
            </a:fld>
            <a:endParaRPr lang="en-GB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3166299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E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E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E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GB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GB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240854E-CD99-4E8C-AA5B-F3B95CA062A8}" type="slidenum">
              <a:rPr lang="en-GB">
                <a:solidFill>
                  <a:srgbClr val="000000"/>
                </a:solidFill>
              </a:rPr>
              <a:pPr/>
              <a:t>‹#›</a:t>
            </a:fld>
            <a:endParaRPr lang="en-GB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2263081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IE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E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E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GB">
              <a:solidFill>
                <a:srgbClr val="000000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GB">
              <a:solidFill>
                <a:srgbClr val="000000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219CBF0-F9A6-4489-B947-810D6C3B4559}" type="slidenum">
              <a:rPr lang="en-GB">
                <a:solidFill>
                  <a:srgbClr val="000000"/>
                </a:solidFill>
              </a:rPr>
              <a:pPr/>
              <a:t>‹#›</a:t>
            </a:fld>
            <a:endParaRPr lang="en-GB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9117460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E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GB">
              <a:solidFill>
                <a:srgbClr val="0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GB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3B847D1-1430-49C1-9EE2-5E791B5B4AAB}" type="slidenum">
              <a:rPr lang="en-GB">
                <a:solidFill>
                  <a:srgbClr val="000000"/>
                </a:solidFill>
              </a:rPr>
              <a:pPr/>
              <a:t>‹#›</a:t>
            </a:fld>
            <a:endParaRPr lang="en-GB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8232800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GB">
              <a:solidFill>
                <a:srgbClr val="000000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GB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E6A3549-0BB9-4B4D-9B89-99DA78791FD7}" type="slidenum">
              <a:rPr lang="en-GB">
                <a:solidFill>
                  <a:srgbClr val="000000"/>
                </a:solidFill>
              </a:rPr>
              <a:pPr/>
              <a:t>‹#›</a:t>
            </a:fld>
            <a:endParaRPr lang="en-GB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7438612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IE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E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GB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GB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94C889D-2BC6-4F56-BF38-D2BF8DFD6B72}" type="slidenum">
              <a:rPr lang="en-GB">
                <a:solidFill>
                  <a:srgbClr val="000000"/>
                </a:solidFill>
              </a:rPr>
              <a:pPr/>
              <a:t>‹#›</a:t>
            </a:fld>
            <a:endParaRPr lang="en-GB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8471972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IE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IE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GB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GB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C6871A6-C598-4E5A-92BB-060038502662}" type="slidenum">
              <a:rPr lang="en-GB">
                <a:solidFill>
                  <a:srgbClr val="000000"/>
                </a:solidFill>
              </a:rPr>
              <a:pPr/>
              <a:t>‹#›</a:t>
            </a:fld>
            <a:endParaRPr lang="en-GB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9346422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chemeClr val="tx1"/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GB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chemeClr val="tx1"/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GB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chemeClr val="tx1"/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6A6C906F-1720-4FE6-9E4C-C70EF56368BC}" type="slidenum">
              <a:rPr lang="en-GB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GB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1827030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  <p:sldLayoutId id="2147483674" r:id="rId14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2.jpe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eg"/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jpe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7.jpe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gif"/><Relationship Id="rId2" Type="http://schemas.openxmlformats.org/officeDocument/2006/relationships/hyperlink" Target="../../../All%20Users/Desktop/PhET%20Simulations.lnk" TargetMode="Externa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microsoft.com/office/2007/relationships/hdphoto" Target="../media/hdphoto2.wdp"/><Relationship Id="rId3" Type="http://schemas.openxmlformats.org/officeDocument/2006/relationships/image" Target="../media/image4.png"/><Relationship Id="rId7" Type="http://schemas.openxmlformats.org/officeDocument/2006/relationships/image" Target="../media/image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10" Type="http://schemas.openxmlformats.org/officeDocument/2006/relationships/image" Target="../media/image3.wmf"/><Relationship Id="rId4" Type="http://schemas.microsoft.com/office/2007/relationships/hdphoto" Target="../media/hdphoto1.wdp"/><Relationship Id="rId9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7" Type="http://schemas.openxmlformats.org/officeDocument/2006/relationships/image" Target="../media/image15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.png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3568" y="1484784"/>
            <a:ext cx="7772400" cy="1143000"/>
          </a:xfrm>
        </p:spPr>
        <p:txBody>
          <a:bodyPr/>
          <a:lstStyle/>
          <a:p>
            <a:r>
              <a:rPr lang="en-IE" dirty="0" smtClean="0"/>
              <a:t>Dispersion </a:t>
            </a:r>
            <a:br>
              <a:rPr lang="en-IE" dirty="0" smtClean="0"/>
            </a:br>
            <a:r>
              <a:rPr lang="en-IE" dirty="0" smtClean="0"/>
              <a:t>and the </a:t>
            </a:r>
            <a:br>
              <a:rPr lang="en-IE" dirty="0" smtClean="0"/>
            </a:br>
            <a:r>
              <a:rPr lang="en-IE" dirty="0" smtClean="0"/>
              <a:t>Electromagnetic </a:t>
            </a:r>
            <a:r>
              <a:rPr lang="en-IE" dirty="0"/>
              <a:t>S</a:t>
            </a:r>
            <a:r>
              <a:rPr lang="en-IE" dirty="0" smtClean="0"/>
              <a:t>pectrum</a:t>
            </a:r>
            <a:endParaRPr lang="en-IE" dirty="0"/>
          </a:p>
        </p:txBody>
      </p:sp>
    </p:spTree>
    <p:extLst>
      <p:ext uri="{BB962C8B-B14F-4D97-AF65-F5344CB8AC3E}">
        <p14:creationId xmlns:p14="http://schemas.microsoft.com/office/powerpoint/2010/main" val="40661152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 descr="https://encrypted-tbn3.gstatic.com/images?q=tbn:ANd9GcTiEZjwOMsWQYNA-IQu6hpZgbWs1-y9U9_Sh_X5mbg7VQxSSmqj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59832" y="908720"/>
            <a:ext cx="2481833" cy="18954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971600" y="2873530"/>
            <a:ext cx="608467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E" dirty="0" smtClean="0"/>
              <a:t>The retina in the eye is only sensitive to red, green and blue </a:t>
            </a:r>
            <a:endParaRPr lang="en-IE" dirty="0"/>
          </a:p>
        </p:txBody>
      </p:sp>
      <p:sp>
        <p:nvSpPr>
          <p:cNvPr id="6" name="TextBox 5"/>
          <p:cNvSpPr txBox="1"/>
          <p:nvPr/>
        </p:nvSpPr>
        <p:spPr>
          <a:xfrm>
            <a:off x="827584" y="3732219"/>
            <a:ext cx="72728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E" dirty="0" smtClean="0"/>
              <a:t>Colour blindness happens when we are not sensitive to a particular colour</a:t>
            </a:r>
            <a:endParaRPr lang="en-IE" dirty="0"/>
          </a:p>
        </p:txBody>
      </p:sp>
    </p:spTree>
    <p:extLst>
      <p:ext uri="{BB962C8B-B14F-4D97-AF65-F5344CB8AC3E}">
        <p14:creationId xmlns:p14="http://schemas.microsoft.com/office/powerpoint/2010/main" val="699020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1760" y="620688"/>
            <a:ext cx="4391025" cy="419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840559" y="5476582"/>
            <a:ext cx="72728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E" b="1" dirty="0" smtClean="0"/>
              <a:t>Colour blindness </a:t>
            </a:r>
            <a:r>
              <a:rPr lang="en-IE" dirty="0" smtClean="0"/>
              <a:t>happens when we are not sensitive to a particular colour</a:t>
            </a:r>
            <a:endParaRPr lang="en-IE" dirty="0"/>
          </a:p>
        </p:txBody>
      </p:sp>
    </p:spTree>
    <p:extLst>
      <p:ext uri="{BB962C8B-B14F-4D97-AF65-F5344CB8AC3E}">
        <p14:creationId xmlns:p14="http://schemas.microsoft.com/office/powerpoint/2010/main" val="6422711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E" dirty="0" smtClean="0"/>
              <a:t>dispersion</a:t>
            </a:r>
            <a:endParaRPr lang="en-IE" dirty="0"/>
          </a:p>
        </p:txBody>
      </p:sp>
      <p:sp>
        <p:nvSpPr>
          <p:cNvPr id="4" name="TextBox 3"/>
          <p:cNvSpPr txBox="1"/>
          <p:nvPr/>
        </p:nvSpPr>
        <p:spPr>
          <a:xfrm>
            <a:off x="755576" y="1916832"/>
            <a:ext cx="61926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E" dirty="0" smtClean="0"/>
              <a:t>White light can be split up into its constituent colours by:</a:t>
            </a:r>
            <a:endParaRPr lang="en-IE" dirty="0"/>
          </a:p>
        </p:txBody>
      </p:sp>
      <p:sp>
        <p:nvSpPr>
          <p:cNvPr id="5" name="TextBox 4"/>
          <p:cNvSpPr txBox="1"/>
          <p:nvPr/>
        </p:nvSpPr>
        <p:spPr>
          <a:xfrm>
            <a:off x="1475656" y="2636912"/>
            <a:ext cx="38884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E" dirty="0" smtClean="0"/>
              <a:t>refraction</a:t>
            </a:r>
            <a:endParaRPr lang="en-IE" dirty="0"/>
          </a:p>
        </p:txBody>
      </p:sp>
      <p:pic>
        <p:nvPicPr>
          <p:cNvPr id="4098" name="Picture 2" descr="http://t1.gstatic.com/images?q=tbn:ANd9GcQM3siOfcjMPKHEPrDu32i77Z8AAAAJ9fr4FFVYVXKAlxc69SfIc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51920" y="2317887"/>
            <a:ext cx="2600325" cy="1752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00" name="Picture 4" descr="http://t1.gstatic.com/images?q=tbn:ANd9GcQSixuymawPqijTde5buh7OsXCxWDto3xkleUBWKARTLbdTFRja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576" y="4270439"/>
            <a:ext cx="2143125" cy="2143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02" name="Picture 6" descr="http://t0.gstatic.com/images?q=tbn:ANd9GcT9N_yAmwOX4lW4d9k_pMbneSK-yUBZ8R56f3ptzI04K90n6OtX5A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52082" y="4456175"/>
            <a:ext cx="2581275" cy="17716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6551665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971600" y="548680"/>
            <a:ext cx="633670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E" sz="2800" dirty="0" smtClean="0"/>
              <a:t>rainbows</a:t>
            </a:r>
            <a:endParaRPr lang="en-IE" sz="2800" dirty="0"/>
          </a:p>
        </p:txBody>
      </p:sp>
      <p:pic>
        <p:nvPicPr>
          <p:cNvPr id="6148" name="Picture 4" descr="http://t3.gstatic.com/images?q=tbn:ANd9GcQjlHsDLKsyY_MdZLTaySDXw-o2pPdSryiT2Tl-VK1rF8J6ttsnS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3848" y="4437112"/>
            <a:ext cx="2419350" cy="18859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AutoShape 6" descr="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"/>
          <p:cNvSpPr>
            <a:spLocks noChangeAspect="1" noChangeArrowheads="1"/>
          </p:cNvSpPr>
          <p:nvPr/>
        </p:nvSpPr>
        <p:spPr bwMode="auto">
          <a:xfrm>
            <a:off x="63500" y="-684213"/>
            <a:ext cx="1676400" cy="14097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E"/>
          </a:p>
        </p:txBody>
      </p:sp>
      <p:sp>
        <p:nvSpPr>
          <p:cNvPr id="6" name="AutoShape 8" descr="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"/>
          <p:cNvSpPr>
            <a:spLocks noChangeAspect="1" noChangeArrowheads="1"/>
          </p:cNvSpPr>
          <p:nvPr/>
        </p:nvSpPr>
        <p:spPr bwMode="auto">
          <a:xfrm>
            <a:off x="215900" y="-531813"/>
            <a:ext cx="1676400" cy="14097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E"/>
          </a:p>
        </p:txBody>
      </p:sp>
      <p:pic>
        <p:nvPicPr>
          <p:cNvPr id="6154" name="Picture 10" descr="http://upload.wikimedia.org/wikipedia/commons/thumb/5/5b/Supernumerary_rainbow_03_contrast.jpg/220px-Supernumerary_rainbow_03_contrast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3848" y="1080253"/>
            <a:ext cx="2095500" cy="17621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1054100" y="3356992"/>
            <a:ext cx="52460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E" dirty="0" smtClean="0"/>
              <a:t>Caused by refraction and total internal reflection…</a:t>
            </a:r>
            <a:endParaRPr lang="en-IE" dirty="0"/>
          </a:p>
        </p:txBody>
      </p:sp>
    </p:spTree>
    <p:extLst>
      <p:ext uri="{BB962C8B-B14F-4D97-AF65-F5344CB8AC3E}">
        <p14:creationId xmlns:p14="http://schemas.microsoft.com/office/powerpoint/2010/main" val="16581892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2" y="404664"/>
            <a:ext cx="7772400" cy="1768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1835696" y="2564904"/>
            <a:ext cx="43204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E" dirty="0" smtClean="0"/>
              <a:t>Diffraction  and interference:</a:t>
            </a:r>
            <a:endParaRPr lang="en-IE" dirty="0"/>
          </a:p>
        </p:txBody>
      </p:sp>
      <p:pic>
        <p:nvPicPr>
          <p:cNvPr id="5124" name="Picture 4" descr="http://t0.gstatic.com/images?q=tbn:ANd9GcQNZ5MwBqxWny7YbgsLkeaovdHFsb8KAeL2WWMWhDrI2p5W3iAx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15816" y="4869160"/>
            <a:ext cx="2476500" cy="18478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126" name="Picture 6" descr="http://t3.gstatic.com/images?q=tbn:ANd9GcTs9Pt8FxSf2sysyAoF3CHY2QMZtYa1pK6boduMumzUYclhsvwW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44378" y="2910060"/>
            <a:ext cx="2619375" cy="17430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028569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34925" y="44450"/>
            <a:ext cx="7772400" cy="1143000"/>
          </a:xfrm>
        </p:spPr>
        <p:txBody>
          <a:bodyPr/>
          <a:lstStyle/>
          <a:p>
            <a:pPr algn="l" eaLnBrk="1" hangingPunct="1"/>
            <a:r>
              <a:rPr lang="en-IE" sz="3200" smtClean="0">
                <a:solidFill>
                  <a:srgbClr val="000099"/>
                </a:solidFill>
              </a:rPr>
              <a:t>Young’s Double Slit Experiment</a:t>
            </a:r>
          </a:p>
        </p:txBody>
      </p:sp>
      <p:pic>
        <p:nvPicPr>
          <p:cNvPr id="6147" name="Picture 3" descr="you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1476375"/>
            <a:ext cx="6477000" cy="4048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8" name="Line 4"/>
          <p:cNvSpPr>
            <a:spLocks noChangeShapeType="1"/>
          </p:cNvSpPr>
          <p:nvPr/>
        </p:nvSpPr>
        <p:spPr bwMode="auto">
          <a:xfrm>
            <a:off x="6629400" y="990600"/>
            <a:ext cx="0" cy="48006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E"/>
          </a:p>
        </p:txBody>
      </p:sp>
      <p:sp>
        <p:nvSpPr>
          <p:cNvPr id="6149" name="Text Box 5"/>
          <p:cNvSpPr txBox="1">
            <a:spLocks noChangeArrowheads="1"/>
          </p:cNvSpPr>
          <p:nvPr/>
        </p:nvSpPr>
        <p:spPr bwMode="auto">
          <a:xfrm>
            <a:off x="539750" y="3573463"/>
            <a:ext cx="1081088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3200">
                <a:solidFill>
                  <a:srgbClr val="000099"/>
                </a:solidFill>
                <a:latin typeface="Times New Roman" pitchFamily="18" charset="0"/>
                <a:cs typeface="Arial" charset="0"/>
              </a:rPr>
              <a:t>light</a:t>
            </a:r>
          </a:p>
        </p:txBody>
      </p:sp>
      <p:sp>
        <p:nvSpPr>
          <p:cNvPr id="6150" name="Text Box 6"/>
          <p:cNvSpPr txBox="1">
            <a:spLocks noChangeArrowheads="1"/>
          </p:cNvSpPr>
          <p:nvPr/>
        </p:nvSpPr>
        <p:spPr bwMode="auto">
          <a:xfrm>
            <a:off x="2987675" y="5373688"/>
            <a:ext cx="165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3200">
                <a:solidFill>
                  <a:srgbClr val="000099"/>
                </a:solidFill>
                <a:latin typeface="Times New Roman" pitchFamily="18" charset="0"/>
                <a:cs typeface="Arial" charset="0"/>
              </a:rPr>
              <a:t>slits</a:t>
            </a:r>
          </a:p>
        </p:txBody>
      </p:sp>
      <p:sp>
        <p:nvSpPr>
          <p:cNvPr id="6151" name="Text Box 7"/>
          <p:cNvSpPr txBox="1">
            <a:spLocks noChangeArrowheads="1"/>
          </p:cNvSpPr>
          <p:nvPr/>
        </p:nvSpPr>
        <p:spPr bwMode="auto">
          <a:xfrm>
            <a:off x="6372225" y="5949950"/>
            <a:ext cx="165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3200">
                <a:solidFill>
                  <a:srgbClr val="000099"/>
                </a:solidFill>
                <a:latin typeface="Times New Roman" pitchFamily="18" charset="0"/>
                <a:cs typeface="Arial" charset="0"/>
              </a:rPr>
              <a:t>screen</a:t>
            </a:r>
          </a:p>
        </p:txBody>
      </p:sp>
      <p:sp>
        <p:nvSpPr>
          <p:cNvPr id="60424" name="Line 8"/>
          <p:cNvSpPr>
            <a:spLocks noChangeShapeType="1"/>
          </p:cNvSpPr>
          <p:nvPr/>
        </p:nvSpPr>
        <p:spPr bwMode="auto">
          <a:xfrm flipV="1">
            <a:off x="2195513" y="1484313"/>
            <a:ext cx="4321175" cy="18732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E"/>
          </a:p>
        </p:txBody>
      </p:sp>
      <p:sp>
        <p:nvSpPr>
          <p:cNvPr id="60425" name="Line 9"/>
          <p:cNvSpPr>
            <a:spLocks noChangeShapeType="1"/>
          </p:cNvSpPr>
          <p:nvPr/>
        </p:nvSpPr>
        <p:spPr bwMode="auto">
          <a:xfrm>
            <a:off x="2195513" y="3357563"/>
            <a:ext cx="4392612" cy="19431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E"/>
          </a:p>
        </p:txBody>
      </p:sp>
      <p:sp>
        <p:nvSpPr>
          <p:cNvPr id="60426" name="Oval 10"/>
          <p:cNvSpPr>
            <a:spLocks noChangeArrowheads="1"/>
          </p:cNvSpPr>
          <p:nvPr/>
        </p:nvSpPr>
        <p:spPr bwMode="auto">
          <a:xfrm>
            <a:off x="6516688" y="3213100"/>
            <a:ext cx="215900" cy="287338"/>
          </a:xfrm>
          <a:prstGeom prst="ellipse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E"/>
          </a:p>
        </p:txBody>
      </p:sp>
      <p:sp>
        <p:nvSpPr>
          <p:cNvPr id="60427" name="Oval 11"/>
          <p:cNvSpPr>
            <a:spLocks noChangeArrowheads="1"/>
          </p:cNvSpPr>
          <p:nvPr/>
        </p:nvSpPr>
        <p:spPr bwMode="auto">
          <a:xfrm>
            <a:off x="6516688" y="2349500"/>
            <a:ext cx="215900" cy="287338"/>
          </a:xfrm>
          <a:prstGeom prst="ellipse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E"/>
          </a:p>
        </p:txBody>
      </p:sp>
      <p:sp>
        <p:nvSpPr>
          <p:cNvPr id="60428" name="Oval 12"/>
          <p:cNvSpPr>
            <a:spLocks noChangeArrowheads="1"/>
          </p:cNvSpPr>
          <p:nvPr/>
        </p:nvSpPr>
        <p:spPr bwMode="auto">
          <a:xfrm>
            <a:off x="6516688" y="4076700"/>
            <a:ext cx="215900" cy="287338"/>
          </a:xfrm>
          <a:prstGeom prst="ellipse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E"/>
          </a:p>
        </p:txBody>
      </p:sp>
      <p:sp>
        <p:nvSpPr>
          <p:cNvPr id="60429" name="Oval 13"/>
          <p:cNvSpPr>
            <a:spLocks noChangeArrowheads="1"/>
          </p:cNvSpPr>
          <p:nvPr/>
        </p:nvSpPr>
        <p:spPr bwMode="auto">
          <a:xfrm>
            <a:off x="6516688" y="1484313"/>
            <a:ext cx="215900" cy="287337"/>
          </a:xfrm>
          <a:prstGeom prst="ellipse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E"/>
          </a:p>
        </p:txBody>
      </p:sp>
      <p:sp>
        <p:nvSpPr>
          <p:cNvPr id="60430" name="Oval 14"/>
          <p:cNvSpPr>
            <a:spLocks noChangeArrowheads="1"/>
          </p:cNvSpPr>
          <p:nvPr/>
        </p:nvSpPr>
        <p:spPr bwMode="auto">
          <a:xfrm>
            <a:off x="6516688" y="4941888"/>
            <a:ext cx="215900" cy="287337"/>
          </a:xfrm>
          <a:prstGeom prst="ellipse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E"/>
          </a:p>
        </p:txBody>
      </p:sp>
    </p:spTree>
    <p:extLst>
      <p:ext uri="{BB962C8B-B14F-4D97-AF65-F5344CB8AC3E}">
        <p14:creationId xmlns:p14="http://schemas.microsoft.com/office/powerpoint/2010/main" val="1385789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0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60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4" dur="500"/>
                                        <p:tgtEl>
                                          <p:spTgt spid="604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7" dur="500"/>
                                        <p:tgtEl>
                                          <p:spTgt spid="604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60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60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60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60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60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424" grpId="0" animBg="1"/>
      <p:bldP spid="60424" grpId="1" animBg="1"/>
      <p:bldP spid="60425" grpId="0" animBg="1"/>
      <p:bldP spid="60425" grpId="1" animBg="1"/>
      <p:bldP spid="60426" grpId="0" animBg="1"/>
      <p:bldP spid="60427" grpId="0" animBg="1"/>
      <p:bldP spid="60428" grpId="0" animBg="1"/>
      <p:bldP spid="60429" grpId="0" animBg="1"/>
      <p:bldP spid="60430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5" descr="youngconstruct">
            <a:hlinkClick r:id="rId2" action="ppaction://hlinkfile"/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3350" y="1484313"/>
            <a:ext cx="6553200" cy="409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1" name="Line 6"/>
          <p:cNvSpPr>
            <a:spLocks noChangeShapeType="1"/>
          </p:cNvSpPr>
          <p:nvPr/>
        </p:nvSpPr>
        <p:spPr bwMode="auto">
          <a:xfrm>
            <a:off x="6659563" y="981075"/>
            <a:ext cx="0" cy="48006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E"/>
          </a:p>
        </p:txBody>
      </p:sp>
      <p:sp>
        <p:nvSpPr>
          <p:cNvPr id="29703" name="Oval 7"/>
          <p:cNvSpPr>
            <a:spLocks noChangeArrowheads="1"/>
          </p:cNvSpPr>
          <p:nvPr/>
        </p:nvSpPr>
        <p:spPr bwMode="auto">
          <a:xfrm>
            <a:off x="6516688" y="3213100"/>
            <a:ext cx="215900" cy="287338"/>
          </a:xfrm>
          <a:prstGeom prst="ellipse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E"/>
          </a:p>
        </p:txBody>
      </p:sp>
      <p:sp>
        <p:nvSpPr>
          <p:cNvPr id="29704" name="Oval 8"/>
          <p:cNvSpPr>
            <a:spLocks noChangeArrowheads="1"/>
          </p:cNvSpPr>
          <p:nvPr/>
        </p:nvSpPr>
        <p:spPr bwMode="auto">
          <a:xfrm>
            <a:off x="6516688" y="2349500"/>
            <a:ext cx="215900" cy="287338"/>
          </a:xfrm>
          <a:prstGeom prst="ellipse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E"/>
          </a:p>
        </p:txBody>
      </p:sp>
      <p:sp>
        <p:nvSpPr>
          <p:cNvPr id="29705" name="Oval 9"/>
          <p:cNvSpPr>
            <a:spLocks noChangeArrowheads="1"/>
          </p:cNvSpPr>
          <p:nvPr/>
        </p:nvSpPr>
        <p:spPr bwMode="auto">
          <a:xfrm>
            <a:off x="6516688" y="4076700"/>
            <a:ext cx="215900" cy="287338"/>
          </a:xfrm>
          <a:prstGeom prst="ellipse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E"/>
          </a:p>
        </p:txBody>
      </p:sp>
      <p:sp>
        <p:nvSpPr>
          <p:cNvPr id="29706" name="Oval 10"/>
          <p:cNvSpPr>
            <a:spLocks noChangeArrowheads="1"/>
          </p:cNvSpPr>
          <p:nvPr/>
        </p:nvSpPr>
        <p:spPr bwMode="auto">
          <a:xfrm>
            <a:off x="6516688" y="1484313"/>
            <a:ext cx="215900" cy="287337"/>
          </a:xfrm>
          <a:prstGeom prst="ellipse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E"/>
          </a:p>
        </p:txBody>
      </p:sp>
      <p:sp>
        <p:nvSpPr>
          <p:cNvPr id="29707" name="Oval 11"/>
          <p:cNvSpPr>
            <a:spLocks noChangeArrowheads="1"/>
          </p:cNvSpPr>
          <p:nvPr/>
        </p:nvSpPr>
        <p:spPr bwMode="auto">
          <a:xfrm>
            <a:off x="6516688" y="4941888"/>
            <a:ext cx="215900" cy="287337"/>
          </a:xfrm>
          <a:prstGeom prst="ellipse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E"/>
          </a:p>
        </p:txBody>
      </p:sp>
      <p:sp>
        <p:nvSpPr>
          <p:cNvPr id="29708" name="Text Box 12"/>
          <p:cNvSpPr txBox="1">
            <a:spLocks noChangeArrowheads="1"/>
          </p:cNvSpPr>
          <p:nvPr/>
        </p:nvSpPr>
        <p:spPr bwMode="auto">
          <a:xfrm>
            <a:off x="6948488" y="1628775"/>
            <a:ext cx="2195512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3200">
                <a:solidFill>
                  <a:srgbClr val="000099"/>
                </a:solidFill>
                <a:latin typeface="Times New Roman" pitchFamily="18" charset="0"/>
                <a:cs typeface="Arial" charset="0"/>
              </a:rPr>
              <a:t>constructive interference</a:t>
            </a:r>
          </a:p>
        </p:txBody>
      </p:sp>
      <p:sp>
        <p:nvSpPr>
          <p:cNvPr id="29710" name="Text Box 14"/>
          <p:cNvSpPr txBox="1">
            <a:spLocks noChangeArrowheads="1"/>
          </p:cNvSpPr>
          <p:nvPr/>
        </p:nvSpPr>
        <p:spPr bwMode="auto">
          <a:xfrm>
            <a:off x="3563938" y="1557338"/>
            <a:ext cx="2195512" cy="10668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3200">
                <a:solidFill>
                  <a:srgbClr val="000099"/>
                </a:solidFill>
                <a:latin typeface="Times New Roman" pitchFamily="18" charset="0"/>
                <a:cs typeface="Arial" charset="0"/>
              </a:rPr>
              <a:t>destructive interference</a:t>
            </a:r>
          </a:p>
        </p:txBody>
      </p:sp>
      <p:sp>
        <p:nvSpPr>
          <p:cNvPr id="29711" name="Line 15"/>
          <p:cNvSpPr>
            <a:spLocks noChangeShapeType="1"/>
          </p:cNvSpPr>
          <p:nvPr/>
        </p:nvSpPr>
        <p:spPr bwMode="auto">
          <a:xfrm>
            <a:off x="5940425" y="2060575"/>
            <a:ext cx="5762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E"/>
          </a:p>
        </p:txBody>
      </p:sp>
      <p:sp>
        <p:nvSpPr>
          <p:cNvPr id="29712" name="Line 16"/>
          <p:cNvSpPr>
            <a:spLocks noChangeShapeType="1"/>
          </p:cNvSpPr>
          <p:nvPr/>
        </p:nvSpPr>
        <p:spPr bwMode="auto">
          <a:xfrm>
            <a:off x="5795963" y="2205038"/>
            <a:ext cx="720725" cy="7191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E"/>
          </a:p>
        </p:txBody>
      </p:sp>
      <p:sp>
        <p:nvSpPr>
          <p:cNvPr id="29713" name="Line 17"/>
          <p:cNvSpPr>
            <a:spLocks noChangeShapeType="1"/>
          </p:cNvSpPr>
          <p:nvPr/>
        </p:nvSpPr>
        <p:spPr bwMode="auto">
          <a:xfrm>
            <a:off x="5724525" y="2492375"/>
            <a:ext cx="792163" cy="12969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E"/>
          </a:p>
        </p:txBody>
      </p:sp>
      <p:sp>
        <p:nvSpPr>
          <p:cNvPr id="29714" name="Line 18"/>
          <p:cNvSpPr>
            <a:spLocks noChangeShapeType="1"/>
          </p:cNvSpPr>
          <p:nvPr/>
        </p:nvSpPr>
        <p:spPr bwMode="auto">
          <a:xfrm>
            <a:off x="5580063" y="2708275"/>
            <a:ext cx="936625" cy="18732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E"/>
          </a:p>
        </p:txBody>
      </p:sp>
      <p:sp>
        <p:nvSpPr>
          <p:cNvPr id="29715" name="Text Box 19"/>
          <p:cNvSpPr txBox="1">
            <a:spLocks noChangeArrowheads="1"/>
          </p:cNvSpPr>
          <p:nvPr/>
        </p:nvSpPr>
        <p:spPr bwMode="auto">
          <a:xfrm>
            <a:off x="0" y="5876925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2400">
                <a:solidFill>
                  <a:srgbClr val="000099"/>
                </a:solidFill>
                <a:latin typeface="Times New Roman" pitchFamily="18" charset="0"/>
                <a:cs typeface="Arial" charset="0"/>
              </a:rPr>
              <a:t>The experiment demonstrates the presence of diffraction and interference</a:t>
            </a:r>
          </a:p>
        </p:txBody>
      </p:sp>
      <p:sp>
        <p:nvSpPr>
          <p:cNvPr id="7184" name="Rectangle 23"/>
          <p:cNvSpPr>
            <a:spLocks noGrp="1" noChangeArrowheads="1"/>
          </p:cNvSpPr>
          <p:nvPr>
            <p:ph type="title"/>
          </p:nvPr>
        </p:nvSpPr>
        <p:spPr>
          <a:xfrm>
            <a:off x="34925" y="44450"/>
            <a:ext cx="7772400" cy="1143000"/>
          </a:xfrm>
        </p:spPr>
        <p:txBody>
          <a:bodyPr/>
          <a:lstStyle/>
          <a:p>
            <a:pPr algn="l" eaLnBrk="1" hangingPunct="1"/>
            <a:r>
              <a:rPr lang="en-IE" sz="3200" smtClean="0">
                <a:solidFill>
                  <a:srgbClr val="000099"/>
                </a:solidFill>
              </a:rPr>
              <a:t>Young’s Double Slit Experiment</a:t>
            </a:r>
          </a:p>
        </p:txBody>
      </p:sp>
      <p:sp>
        <p:nvSpPr>
          <p:cNvPr id="29720" name="Text Box 24"/>
          <p:cNvSpPr txBox="1">
            <a:spLocks noChangeArrowheads="1"/>
          </p:cNvSpPr>
          <p:nvPr/>
        </p:nvSpPr>
        <p:spPr bwMode="auto">
          <a:xfrm>
            <a:off x="0" y="640080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2400">
                <a:solidFill>
                  <a:srgbClr val="000099"/>
                </a:solidFill>
                <a:latin typeface="Times New Roman" pitchFamily="18" charset="0"/>
                <a:cs typeface="Arial" charset="0"/>
              </a:rPr>
              <a:t>This shows that light must be a wave</a:t>
            </a:r>
          </a:p>
        </p:txBody>
      </p:sp>
      <p:sp>
        <p:nvSpPr>
          <p:cNvPr id="29721" name="Line 25"/>
          <p:cNvSpPr>
            <a:spLocks noChangeShapeType="1"/>
          </p:cNvSpPr>
          <p:nvPr/>
        </p:nvSpPr>
        <p:spPr bwMode="auto">
          <a:xfrm flipV="1">
            <a:off x="6877050" y="2708275"/>
            <a:ext cx="647700" cy="5762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E"/>
          </a:p>
        </p:txBody>
      </p:sp>
    </p:spTree>
    <p:extLst>
      <p:ext uri="{BB962C8B-B14F-4D97-AF65-F5344CB8AC3E}">
        <p14:creationId xmlns:p14="http://schemas.microsoft.com/office/powerpoint/2010/main" val="39794427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7" presetClass="emph" presetSubtype="0" repeatCount="3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2" dur="250" autoRev="1" fill="hold"/>
                                        <p:tgtEl>
                                          <p:spTgt spid="2970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13" dur="250" autoRev="1" fill="hold"/>
                                        <p:tgtEl>
                                          <p:spTgt spid="2970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14" dur="250" autoRev="1" fill="hold"/>
                                        <p:tgtEl>
                                          <p:spTgt spid="2970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5" dur="250" autoRev="1" fill="hold"/>
                                        <p:tgtEl>
                                          <p:spTgt spid="2970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27" presetClass="emph" presetSubtype="0" repeatCount="3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7" dur="250" autoRev="1" fill="hold"/>
                                        <p:tgtEl>
                                          <p:spTgt spid="2970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18" dur="250" autoRev="1" fill="hold"/>
                                        <p:tgtEl>
                                          <p:spTgt spid="2970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19" dur="250" autoRev="1" fill="hold"/>
                                        <p:tgtEl>
                                          <p:spTgt spid="2970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0" dur="250" autoRev="1" fill="hold"/>
                                        <p:tgtEl>
                                          <p:spTgt spid="2970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27" presetClass="emph" presetSubtype="0" repeatCount="3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2" dur="250" autoRev="1" fill="hold"/>
                                        <p:tgtEl>
                                          <p:spTgt spid="2970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23" dur="250" autoRev="1" fill="hold"/>
                                        <p:tgtEl>
                                          <p:spTgt spid="2970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24" dur="250" autoRev="1" fill="hold"/>
                                        <p:tgtEl>
                                          <p:spTgt spid="2970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5" dur="250" autoRev="1" fill="hold"/>
                                        <p:tgtEl>
                                          <p:spTgt spid="2970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27" presetClass="emph" presetSubtype="0" repeatCount="3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7" dur="250" autoRev="1" fill="hold"/>
                                        <p:tgtEl>
                                          <p:spTgt spid="2970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28" dur="250" autoRev="1" fill="hold"/>
                                        <p:tgtEl>
                                          <p:spTgt spid="2970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29" dur="250" autoRev="1" fill="hold"/>
                                        <p:tgtEl>
                                          <p:spTgt spid="2970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0" dur="250" autoRev="1" fill="hold"/>
                                        <p:tgtEl>
                                          <p:spTgt spid="2970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27" presetClass="emph" presetSubtype="0" repeatCount="3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2" dur="250" autoRev="1" fill="hold"/>
                                        <p:tgtEl>
                                          <p:spTgt spid="2970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33" dur="250" autoRev="1" fill="hold"/>
                                        <p:tgtEl>
                                          <p:spTgt spid="2970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34" dur="250" autoRev="1" fill="hold"/>
                                        <p:tgtEl>
                                          <p:spTgt spid="2970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5" dur="250" autoRev="1" fill="hold"/>
                                        <p:tgtEl>
                                          <p:spTgt spid="2970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9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9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9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9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9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97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03" grpId="0" animBg="1"/>
      <p:bldP spid="29704" grpId="0" animBg="1"/>
      <p:bldP spid="29705" grpId="0" animBg="1"/>
      <p:bldP spid="29706" grpId="0" animBg="1"/>
      <p:bldP spid="29707" grpId="0" animBg="1"/>
      <p:bldP spid="29708" grpId="0"/>
      <p:bldP spid="29710" grpId="0" animBg="1"/>
      <p:bldP spid="29711" grpId="0" animBg="1"/>
      <p:bldP spid="29712" grpId="0" animBg="1"/>
      <p:bldP spid="29713" grpId="0" animBg="1"/>
      <p:bldP spid="29714" grpId="0" animBg="1"/>
      <p:bldP spid="29715" grpId="0"/>
      <p:bldP spid="29720" grpId="0"/>
      <p:bldP spid="29721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33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-23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4896" y="4318386"/>
            <a:ext cx="7869979" cy="1089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25" y="44419"/>
            <a:ext cx="7772400" cy="1474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1025174" y="1519206"/>
            <a:ext cx="676304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E" dirty="0">
                <a:solidFill>
                  <a:srgbClr val="000000"/>
                </a:solidFill>
              </a:rPr>
              <a:t>We know that light is a wave (Young’s Experiment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025174" y="1988840"/>
            <a:ext cx="62646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E" dirty="0">
                <a:solidFill>
                  <a:srgbClr val="000000"/>
                </a:solidFill>
              </a:rPr>
              <a:t>We can measure the wavelength of light (using                         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065368" y="2492896"/>
            <a:ext cx="676304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E" dirty="0">
                <a:solidFill>
                  <a:srgbClr val="000000"/>
                </a:solidFill>
              </a:rPr>
              <a:t>Different wavelengths/frequencies correspond to different colours</a:t>
            </a:r>
          </a:p>
        </p:txBody>
      </p:sp>
      <p:cxnSp>
        <p:nvCxnSpPr>
          <p:cNvPr id="8" name="Straight Connector 7"/>
          <p:cNvCxnSpPr/>
          <p:nvPr/>
        </p:nvCxnSpPr>
        <p:spPr bwMode="auto">
          <a:xfrm>
            <a:off x="1115616" y="4869160"/>
            <a:ext cx="6408712" cy="12700"/>
          </a:xfrm>
          <a:prstGeom prst="curvedConnector3">
            <a:avLst>
              <a:gd name="adj1" fmla="val 50000"/>
            </a:avLst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9" name="Freeform 8"/>
          <p:cNvSpPr/>
          <p:nvPr/>
        </p:nvSpPr>
        <p:spPr>
          <a:xfrm>
            <a:off x="944900" y="4211782"/>
            <a:ext cx="551391" cy="743466"/>
          </a:xfrm>
          <a:custGeom>
            <a:avLst/>
            <a:gdLst>
              <a:gd name="connsiteX0" fmla="*/ 205027 w 551391"/>
              <a:gd name="connsiteY0" fmla="*/ 651163 h 743466"/>
              <a:gd name="connsiteX1" fmla="*/ 551391 w 551391"/>
              <a:gd name="connsiteY1" fmla="*/ 0 h 74346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551391" h="743466">
                <a:moveTo>
                  <a:pt x="205027" y="651163"/>
                </a:moveTo>
                <a:cubicBezTo>
                  <a:pt x="-14337" y="781627"/>
                  <a:pt x="-233700" y="912091"/>
                  <a:pt x="551391" y="0"/>
                </a:cubicBezTo>
              </a:path>
            </a:pathLst>
          </a:custGeom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E" sz="3200">
              <a:solidFill>
                <a:srgbClr val="000099"/>
              </a:solidFill>
            </a:endParaRPr>
          </a:p>
        </p:txBody>
      </p:sp>
      <p:sp>
        <p:nvSpPr>
          <p:cNvPr id="10" name="Freeform 9"/>
          <p:cNvSpPr/>
          <p:nvPr/>
        </p:nvSpPr>
        <p:spPr>
          <a:xfrm>
            <a:off x="3701775" y="5764336"/>
            <a:ext cx="437348" cy="1093664"/>
          </a:xfrm>
          <a:custGeom>
            <a:avLst/>
            <a:gdLst>
              <a:gd name="connsiteX0" fmla="*/ 132548 w 437348"/>
              <a:gd name="connsiteY0" fmla="*/ 0 h 1093664"/>
              <a:gd name="connsiteX1" fmla="*/ 118693 w 437348"/>
              <a:gd name="connsiteY1" fmla="*/ 983672 h 1093664"/>
              <a:gd name="connsiteX2" fmla="*/ 437348 w 437348"/>
              <a:gd name="connsiteY2" fmla="*/ 443345 h 109366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37348" h="1093664">
                <a:moveTo>
                  <a:pt x="132548" y="0"/>
                </a:moveTo>
                <a:cubicBezTo>
                  <a:pt x="100220" y="454890"/>
                  <a:pt x="67893" y="909781"/>
                  <a:pt x="118693" y="983672"/>
                </a:cubicBezTo>
                <a:cubicBezTo>
                  <a:pt x="169493" y="1057563"/>
                  <a:pt x="-343125" y="1369290"/>
                  <a:pt x="437348" y="443345"/>
                </a:cubicBezTo>
              </a:path>
            </a:pathLst>
          </a:custGeom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E" sz="3200">
              <a:solidFill>
                <a:srgbClr val="000099"/>
              </a:solidFill>
            </a:endParaRPr>
          </a:p>
        </p:txBody>
      </p:sp>
      <p:sp>
        <p:nvSpPr>
          <p:cNvPr id="13" name="Freeform 12"/>
          <p:cNvSpPr/>
          <p:nvPr/>
        </p:nvSpPr>
        <p:spPr>
          <a:xfrm flipH="1">
            <a:off x="944896" y="4077073"/>
            <a:ext cx="6579431" cy="1872208"/>
          </a:xfrm>
          <a:custGeom>
            <a:avLst/>
            <a:gdLst>
              <a:gd name="connsiteX0" fmla="*/ 0 w 1080654"/>
              <a:gd name="connsiteY0" fmla="*/ 0 h 138545"/>
              <a:gd name="connsiteX1" fmla="*/ 1080654 w 1080654"/>
              <a:gd name="connsiteY1" fmla="*/ 138545 h 138545"/>
              <a:gd name="connsiteX2" fmla="*/ 1080654 w 1080654"/>
              <a:gd name="connsiteY2" fmla="*/ 138545 h 13854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080654" h="138545">
                <a:moveTo>
                  <a:pt x="0" y="0"/>
                </a:moveTo>
                <a:lnTo>
                  <a:pt x="1080654" y="138545"/>
                </a:lnTo>
                <a:lnTo>
                  <a:pt x="1080654" y="138545"/>
                </a:lnTo>
              </a:path>
            </a:pathLst>
          </a:custGeom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E" sz="3200">
              <a:solidFill>
                <a:srgbClr val="000099"/>
              </a:solidFill>
            </a:endParaRPr>
          </a:p>
        </p:txBody>
      </p:sp>
      <p:sp>
        <p:nvSpPr>
          <p:cNvPr id="18" name="Freeform 17"/>
          <p:cNvSpPr/>
          <p:nvPr/>
        </p:nvSpPr>
        <p:spPr>
          <a:xfrm>
            <a:off x="1094509" y="4294899"/>
            <a:ext cx="6428509" cy="1205356"/>
          </a:xfrm>
          <a:custGeom>
            <a:avLst/>
            <a:gdLst>
              <a:gd name="connsiteX0" fmla="*/ 0 w 6428509"/>
              <a:gd name="connsiteY0" fmla="*/ 581901 h 1205356"/>
              <a:gd name="connsiteX1" fmla="*/ 304800 w 6428509"/>
              <a:gd name="connsiteY1" fmla="*/ 10 h 1205356"/>
              <a:gd name="connsiteX2" fmla="*/ 623455 w 6428509"/>
              <a:gd name="connsiteY2" fmla="*/ 581901 h 1205356"/>
              <a:gd name="connsiteX3" fmla="*/ 858982 w 6428509"/>
              <a:gd name="connsiteY3" fmla="*/ 1080665 h 1205356"/>
              <a:gd name="connsiteX4" fmla="*/ 1136073 w 6428509"/>
              <a:gd name="connsiteY4" fmla="*/ 581901 h 1205356"/>
              <a:gd name="connsiteX5" fmla="*/ 1510146 w 6428509"/>
              <a:gd name="connsiteY5" fmla="*/ 41574 h 1205356"/>
              <a:gd name="connsiteX6" fmla="*/ 1898073 w 6428509"/>
              <a:gd name="connsiteY6" fmla="*/ 568046 h 1205356"/>
              <a:gd name="connsiteX7" fmla="*/ 2286000 w 6428509"/>
              <a:gd name="connsiteY7" fmla="*/ 1205356 h 1205356"/>
              <a:gd name="connsiteX8" fmla="*/ 2784764 w 6428509"/>
              <a:gd name="connsiteY8" fmla="*/ 568046 h 1205356"/>
              <a:gd name="connsiteX9" fmla="*/ 3144982 w 6428509"/>
              <a:gd name="connsiteY9" fmla="*/ 10 h 1205356"/>
              <a:gd name="connsiteX10" fmla="*/ 3574473 w 6428509"/>
              <a:gd name="connsiteY10" fmla="*/ 581901 h 1205356"/>
              <a:gd name="connsiteX11" fmla="*/ 4059382 w 6428509"/>
              <a:gd name="connsiteY11" fmla="*/ 1177646 h 1205356"/>
              <a:gd name="connsiteX12" fmla="*/ 4558146 w 6428509"/>
              <a:gd name="connsiteY12" fmla="*/ 581901 h 1205356"/>
              <a:gd name="connsiteX13" fmla="*/ 4946073 w 6428509"/>
              <a:gd name="connsiteY13" fmla="*/ 83137 h 1205356"/>
              <a:gd name="connsiteX14" fmla="*/ 5500255 w 6428509"/>
              <a:gd name="connsiteY14" fmla="*/ 568046 h 1205356"/>
              <a:gd name="connsiteX15" fmla="*/ 5971309 w 6428509"/>
              <a:gd name="connsiteY15" fmla="*/ 1080665 h 1205356"/>
              <a:gd name="connsiteX16" fmla="*/ 6428509 w 6428509"/>
              <a:gd name="connsiteY16" fmla="*/ 581901 h 12053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</a:cxnLst>
            <a:rect l="l" t="t" r="r" b="b"/>
            <a:pathLst>
              <a:path w="6428509" h="1205356">
                <a:moveTo>
                  <a:pt x="0" y="581901"/>
                </a:moveTo>
                <a:cubicBezTo>
                  <a:pt x="100445" y="290955"/>
                  <a:pt x="200891" y="10"/>
                  <a:pt x="304800" y="10"/>
                </a:cubicBezTo>
                <a:cubicBezTo>
                  <a:pt x="408709" y="10"/>
                  <a:pt x="531091" y="401792"/>
                  <a:pt x="623455" y="581901"/>
                </a:cubicBezTo>
                <a:cubicBezTo>
                  <a:pt x="715819" y="762010"/>
                  <a:pt x="773546" y="1080665"/>
                  <a:pt x="858982" y="1080665"/>
                </a:cubicBezTo>
                <a:cubicBezTo>
                  <a:pt x="944418" y="1080665"/>
                  <a:pt x="1027546" y="755083"/>
                  <a:pt x="1136073" y="581901"/>
                </a:cubicBezTo>
                <a:cubicBezTo>
                  <a:pt x="1244600" y="408719"/>
                  <a:pt x="1383146" y="43883"/>
                  <a:pt x="1510146" y="41574"/>
                </a:cubicBezTo>
                <a:cubicBezTo>
                  <a:pt x="1637146" y="39265"/>
                  <a:pt x="1768764" y="374082"/>
                  <a:pt x="1898073" y="568046"/>
                </a:cubicBezTo>
                <a:cubicBezTo>
                  <a:pt x="2027382" y="762010"/>
                  <a:pt x="2138218" y="1205356"/>
                  <a:pt x="2286000" y="1205356"/>
                </a:cubicBezTo>
                <a:cubicBezTo>
                  <a:pt x="2433782" y="1205356"/>
                  <a:pt x="2641600" y="768937"/>
                  <a:pt x="2784764" y="568046"/>
                </a:cubicBezTo>
                <a:cubicBezTo>
                  <a:pt x="2927928" y="367155"/>
                  <a:pt x="3013364" y="-2299"/>
                  <a:pt x="3144982" y="10"/>
                </a:cubicBezTo>
                <a:cubicBezTo>
                  <a:pt x="3276600" y="2319"/>
                  <a:pt x="3422073" y="385628"/>
                  <a:pt x="3574473" y="581901"/>
                </a:cubicBezTo>
                <a:cubicBezTo>
                  <a:pt x="3726873" y="778174"/>
                  <a:pt x="3895437" y="1177646"/>
                  <a:pt x="4059382" y="1177646"/>
                </a:cubicBezTo>
                <a:cubicBezTo>
                  <a:pt x="4223327" y="1177646"/>
                  <a:pt x="4410364" y="764319"/>
                  <a:pt x="4558146" y="581901"/>
                </a:cubicBezTo>
                <a:cubicBezTo>
                  <a:pt x="4705928" y="399483"/>
                  <a:pt x="4789055" y="85446"/>
                  <a:pt x="4946073" y="83137"/>
                </a:cubicBezTo>
                <a:cubicBezTo>
                  <a:pt x="5103091" y="80828"/>
                  <a:pt x="5329382" y="401791"/>
                  <a:pt x="5500255" y="568046"/>
                </a:cubicBezTo>
                <a:cubicBezTo>
                  <a:pt x="5671128" y="734301"/>
                  <a:pt x="5816600" y="1078356"/>
                  <a:pt x="5971309" y="1080665"/>
                </a:cubicBezTo>
                <a:cubicBezTo>
                  <a:pt x="6126018" y="1082974"/>
                  <a:pt x="6277263" y="832437"/>
                  <a:pt x="6428509" y="581901"/>
                </a:cubicBezTo>
              </a:path>
            </a:pathLst>
          </a:custGeom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E" sz="3200">
              <a:solidFill>
                <a:srgbClr val="000099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1043608" y="5315589"/>
            <a:ext cx="683415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E" dirty="0">
                <a:solidFill>
                  <a:srgbClr val="000000"/>
                </a:solidFill>
              </a:rPr>
              <a:t>Short waves                                                                         long waves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1043607" y="5798005"/>
            <a:ext cx="683415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E" dirty="0">
                <a:solidFill>
                  <a:srgbClr val="000000"/>
                </a:solidFill>
              </a:rPr>
              <a:t>High frequency                                                              low frequency</a:t>
            </a:r>
          </a:p>
        </p:txBody>
      </p:sp>
      <p:pic>
        <p:nvPicPr>
          <p:cNvPr id="1030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3848" y="4341875"/>
            <a:ext cx="4319170" cy="1042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31" name="Picture 7"/>
          <p:cNvPicPr>
            <a:picLocks noChangeAspect="1" noChangeArrowheads="1"/>
          </p:cNvPicPr>
          <p:nvPr/>
        </p:nvPicPr>
        <p:blipFill>
          <a:blip r:embed="rId7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sharpenSoften amount="64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5368" y="4320269"/>
            <a:ext cx="2282496" cy="1042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3" name="Rectangle 22"/>
          <p:cNvSpPr/>
          <p:nvPr/>
        </p:nvSpPr>
        <p:spPr bwMode="auto">
          <a:xfrm>
            <a:off x="7548945" y="3174067"/>
            <a:ext cx="1619672" cy="2335615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E" sz="3200">
              <a:solidFill>
                <a:srgbClr val="000099"/>
              </a:solidFill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4601516"/>
              </p:ext>
            </p:extLst>
          </p:nvPr>
        </p:nvGraphicFramePr>
        <p:xfrm>
          <a:off x="5580112" y="2036723"/>
          <a:ext cx="1172426" cy="2735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Equation" r:id="rId9" imgW="761760" imgH="177480" progId="Equation.DSMT4">
                  <p:embed/>
                </p:oleObj>
              </mc:Choice>
              <mc:Fallback>
                <p:oleObj name="Equation" r:id="rId9" imgW="7617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580112" y="2036723"/>
                        <a:ext cx="1172426" cy="2735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917560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19" grpId="0"/>
      <p:bldP spid="2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3728" y="1196752"/>
            <a:ext cx="4619625" cy="819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5220072" y="3501008"/>
            <a:ext cx="34563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E" dirty="0" smtClean="0"/>
              <a:t>What about waves longer than red?</a:t>
            </a:r>
            <a:endParaRPr lang="en-IE" dirty="0"/>
          </a:p>
        </p:txBody>
      </p:sp>
      <p:sp>
        <p:nvSpPr>
          <p:cNvPr id="5" name="Freeform 4"/>
          <p:cNvSpPr/>
          <p:nvPr/>
        </p:nvSpPr>
        <p:spPr>
          <a:xfrm>
            <a:off x="7204364" y="1731818"/>
            <a:ext cx="493405" cy="1690255"/>
          </a:xfrm>
          <a:custGeom>
            <a:avLst/>
            <a:gdLst>
              <a:gd name="connsiteX0" fmla="*/ 0 w 493405"/>
              <a:gd name="connsiteY0" fmla="*/ 1690255 h 1690255"/>
              <a:gd name="connsiteX1" fmla="*/ 471054 w 493405"/>
              <a:gd name="connsiteY1" fmla="*/ 900546 h 1690255"/>
              <a:gd name="connsiteX2" fmla="*/ 374072 w 493405"/>
              <a:gd name="connsiteY2" fmla="*/ 0 h 169025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93405" h="1690255">
                <a:moveTo>
                  <a:pt x="0" y="1690255"/>
                </a:moveTo>
                <a:cubicBezTo>
                  <a:pt x="204354" y="1436255"/>
                  <a:pt x="408709" y="1182255"/>
                  <a:pt x="471054" y="900546"/>
                </a:cubicBezTo>
                <a:cubicBezTo>
                  <a:pt x="533399" y="618837"/>
                  <a:pt x="453735" y="309418"/>
                  <a:pt x="374072" y="0"/>
                </a:cubicBezTo>
              </a:path>
            </a:pathLst>
          </a:custGeom>
          <a:ln w="9525">
            <a:solidFill>
              <a:schemeClr val="tx1"/>
            </a:solidFill>
            <a:tailEnd type="triangle"/>
          </a:ln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IE" sz="3200" b="0" i="0" u="none" strike="noStrike" cap="none" normalizeH="0" baseline="0" smtClean="0">
              <a:ln>
                <a:noFill/>
              </a:ln>
              <a:solidFill>
                <a:srgbClr val="000099"/>
              </a:solidFill>
              <a:effectLst/>
              <a:latin typeface="Times New Roman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991165" y="3870340"/>
            <a:ext cx="34996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E" dirty="0"/>
              <a:t>What about </a:t>
            </a:r>
            <a:r>
              <a:rPr lang="en-IE" dirty="0" smtClean="0"/>
              <a:t>waves shorter than blue</a:t>
            </a:r>
            <a:endParaRPr lang="en-IE" dirty="0"/>
          </a:p>
        </p:txBody>
      </p:sp>
      <p:sp>
        <p:nvSpPr>
          <p:cNvPr id="8" name="Freeform 7"/>
          <p:cNvSpPr/>
          <p:nvPr/>
        </p:nvSpPr>
        <p:spPr>
          <a:xfrm flipH="1">
            <a:off x="1451088" y="2015902"/>
            <a:ext cx="613411" cy="1690255"/>
          </a:xfrm>
          <a:custGeom>
            <a:avLst/>
            <a:gdLst>
              <a:gd name="connsiteX0" fmla="*/ 0 w 493405"/>
              <a:gd name="connsiteY0" fmla="*/ 1690255 h 1690255"/>
              <a:gd name="connsiteX1" fmla="*/ 471054 w 493405"/>
              <a:gd name="connsiteY1" fmla="*/ 900546 h 1690255"/>
              <a:gd name="connsiteX2" fmla="*/ 374072 w 493405"/>
              <a:gd name="connsiteY2" fmla="*/ 0 h 169025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93405" h="1690255">
                <a:moveTo>
                  <a:pt x="0" y="1690255"/>
                </a:moveTo>
                <a:cubicBezTo>
                  <a:pt x="204354" y="1436255"/>
                  <a:pt x="408709" y="1182255"/>
                  <a:pt x="471054" y="900546"/>
                </a:cubicBezTo>
                <a:cubicBezTo>
                  <a:pt x="533399" y="618837"/>
                  <a:pt x="453735" y="309418"/>
                  <a:pt x="374072" y="0"/>
                </a:cubicBezTo>
              </a:path>
            </a:pathLst>
          </a:custGeom>
          <a:ln w="9525">
            <a:solidFill>
              <a:schemeClr val="tx1"/>
            </a:solidFill>
            <a:tailEnd type="triangle"/>
          </a:ln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IE" sz="3200" b="0" i="0" u="none" strike="noStrike" cap="none" normalizeH="0" baseline="0" smtClean="0">
              <a:ln>
                <a:noFill/>
              </a:ln>
              <a:solidFill>
                <a:srgbClr val="000099"/>
              </a:solidFill>
              <a:effectLst/>
              <a:latin typeface="Times New Roman" pitchFamily="18" charset="0"/>
            </a:endParaRPr>
          </a:p>
        </p:txBody>
      </p:sp>
      <p:pic>
        <p:nvPicPr>
          <p:cNvPr id="4100" name="Picture 4" descr="Heinrich Rudolf Hertz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52889" y="4239672"/>
            <a:ext cx="2190750" cy="25336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7645581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4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 animBg="1"/>
      <p:bldP spid="6" grpId="0"/>
      <p:bldP spid="8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>
          <a:xfrm>
            <a:off x="684213" y="-26988"/>
            <a:ext cx="7772400" cy="647701"/>
          </a:xfrm>
        </p:spPr>
        <p:txBody>
          <a:bodyPr/>
          <a:lstStyle/>
          <a:p>
            <a:pPr eaLnBrk="1" hangingPunct="1"/>
            <a:r>
              <a:rPr lang="en-IE" sz="4000" smtClean="0"/>
              <a:t>Electromagnetic Spectrum</a:t>
            </a:r>
            <a:endParaRPr lang="en-GB" sz="4000" smtClean="0"/>
          </a:p>
        </p:txBody>
      </p:sp>
      <p:sp>
        <p:nvSpPr>
          <p:cNvPr id="8195" name="Rectangle 3"/>
          <p:cNvSpPr>
            <a:spLocks noChangeArrowheads="1"/>
          </p:cNvSpPr>
          <p:nvPr/>
        </p:nvSpPr>
        <p:spPr bwMode="auto">
          <a:xfrm>
            <a:off x="0" y="1844675"/>
            <a:ext cx="9144000" cy="100806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E"/>
          </a:p>
        </p:txBody>
      </p:sp>
      <p:sp>
        <p:nvSpPr>
          <p:cNvPr id="8196" name="Line 4"/>
          <p:cNvSpPr>
            <a:spLocks noChangeShapeType="1"/>
          </p:cNvSpPr>
          <p:nvPr/>
        </p:nvSpPr>
        <p:spPr bwMode="auto">
          <a:xfrm>
            <a:off x="0" y="2349500"/>
            <a:ext cx="91440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E"/>
          </a:p>
        </p:txBody>
      </p:sp>
      <p:sp>
        <p:nvSpPr>
          <p:cNvPr id="8197" name="Freeform 5"/>
          <p:cNvSpPr>
            <a:spLocks/>
          </p:cNvSpPr>
          <p:nvPr/>
        </p:nvSpPr>
        <p:spPr bwMode="auto">
          <a:xfrm>
            <a:off x="-36513" y="1736725"/>
            <a:ext cx="3384551" cy="1116013"/>
          </a:xfrm>
          <a:custGeom>
            <a:avLst/>
            <a:gdLst>
              <a:gd name="T0" fmla="*/ 0 w 5806"/>
              <a:gd name="T1" fmla="*/ 2147483647 h 703"/>
              <a:gd name="T2" fmla="*/ 2147483647 w 5806"/>
              <a:gd name="T3" fmla="*/ 2147483647 h 703"/>
              <a:gd name="T4" fmla="*/ 2147483647 w 5806"/>
              <a:gd name="T5" fmla="*/ 2147483647 h 703"/>
              <a:gd name="T6" fmla="*/ 2147483647 w 5806"/>
              <a:gd name="T7" fmla="*/ 2147483647 h 703"/>
              <a:gd name="T8" fmla="*/ 2147483647 w 5806"/>
              <a:gd name="T9" fmla="*/ 2147483647 h 703"/>
              <a:gd name="T10" fmla="*/ 2147483647 w 5806"/>
              <a:gd name="T11" fmla="*/ 2147483647 h 703"/>
              <a:gd name="T12" fmla="*/ 2147483647 w 5806"/>
              <a:gd name="T13" fmla="*/ 2147483647 h 703"/>
              <a:gd name="T14" fmla="*/ 2147483647 w 5806"/>
              <a:gd name="T15" fmla="*/ 2147483647 h 703"/>
              <a:gd name="T16" fmla="*/ 2147483647 w 5806"/>
              <a:gd name="T17" fmla="*/ 2147483647 h 703"/>
              <a:gd name="T18" fmla="*/ 2147483647 w 5806"/>
              <a:gd name="T19" fmla="*/ 2147483647 h 703"/>
              <a:gd name="T20" fmla="*/ 2147483647 w 5806"/>
              <a:gd name="T21" fmla="*/ 2147483647 h 703"/>
              <a:gd name="T22" fmla="*/ 2147483647 w 5806"/>
              <a:gd name="T23" fmla="*/ 2147483647 h 703"/>
              <a:gd name="T24" fmla="*/ 2147483647 w 5806"/>
              <a:gd name="T25" fmla="*/ 2147483647 h 703"/>
              <a:gd name="T26" fmla="*/ 2147483647 w 5806"/>
              <a:gd name="T27" fmla="*/ 2147483647 h 703"/>
              <a:gd name="T28" fmla="*/ 2147483647 w 5806"/>
              <a:gd name="T29" fmla="*/ 2147483647 h 703"/>
              <a:gd name="T30" fmla="*/ 2147483647 w 5806"/>
              <a:gd name="T31" fmla="*/ 2147483647 h 703"/>
              <a:gd name="T32" fmla="*/ 2147483647 w 5806"/>
              <a:gd name="T33" fmla="*/ 2147483647 h 703"/>
              <a:gd name="T34" fmla="*/ 2147483647 w 5806"/>
              <a:gd name="T35" fmla="*/ 2147483647 h 703"/>
              <a:gd name="T36" fmla="*/ 2147483647 w 5806"/>
              <a:gd name="T37" fmla="*/ 2147483647 h 703"/>
              <a:gd name="T38" fmla="*/ 2147483647 w 5806"/>
              <a:gd name="T39" fmla="*/ 2147483647 h 703"/>
              <a:gd name="T40" fmla="*/ 2147483647 w 5806"/>
              <a:gd name="T41" fmla="*/ 2147483647 h 703"/>
              <a:gd name="T42" fmla="*/ 2147483647 w 5806"/>
              <a:gd name="T43" fmla="*/ 2147483647 h 703"/>
              <a:gd name="T44" fmla="*/ 2147483647 w 5806"/>
              <a:gd name="T45" fmla="*/ 2147483647 h 703"/>
              <a:gd name="T46" fmla="*/ 2147483647 w 5806"/>
              <a:gd name="T47" fmla="*/ 2147483647 h 703"/>
              <a:gd name="T48" fmla="*/ 2147483647 w 5806"/>
              <a:gd name="T49" fmla="*/ 2147483647 h 703"/>
              <a:gd name="T50" fmla="*/ 2147483647 w 5806"/>
              <a:gd name="T51" fmla="*/ 2147483647 h 703"/>
              <a:gd name="T52" fmla="*/ 2147483647 w 5806"/>
              <a:gd name="T53" fmla="*/ 2147483647 h 703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</a:gdLst>
            <a:ahLst/>
            <a:cxnLst>
              <a:cxn ang="T54">
                <a:pos x="T0" y="T1"/>
              </a:cxn>
              <a:cxn ang="T55">
                <a:pos x="T2" y="T3"/>
              </a:cxn>
              <a:cxn ang="T56">
                <a:pos x="T4" y="T5"/>
              </a:cxn>
              <a:cxn ang="T57">
                <a:pos x="T6" y="T7"/>
              </a:cxn>
              <a:cxn ang="T58">
                <a:pos x="T8" y="T9"/>
              </a:cxn>
              <a:cxn ang="T59">
                <a:pos x="T10" y="T11"/>
              </a:cxn>
              <a:cxn ang="T60">
                <a:pos x="T12" y="T13"/>
              </a:cxn>
              <a:cxn ang="T61">
                <a:pos x="T14" y="T15"/>
              </a:cxn>
              <a:cxn ang="T62">
                <a:pos x="T16" y="T17"/>
              </a:cxn>
              <a:cxn ang="T63">
                <a:pos x="T18" y="T19"/>
              </a:cxn>
              <a:cxn ang="T64">
                <a:pos x="T20" y="T21"/>
              </a:cxn>
              <a:cxn ang="T65">
                <a:pos x="T22" y="T23"/>
              </a:cxn>
              <a:cxn ang="T66">
                <a:pos x="T24" y="T25"/>
              </a:cxn>
              <a:cxn ang="T67">
                <a:pos x="T26" y="T27"/>
              </a:cxn>
              <a:cxn ang="T68">
                <a:pos x="T28" y="T29"/>
              </a:cxn>
              <a:cxn ang="T69">
                <a:pos x="T30" y="T31"/>
              </a:cxn>
              <a:cxn ang="T70">
                <a:pos x="T32" y="T33"/>
              </a:cxn>
              <a:cxn ang="T71">
                <a:pos x="T34" y="T35"/>
              </a:cxn>
              <a:cxn ang="T72">
                <a:pos x="T36" y="T37"/>
              </a:cxn>
              <a:cxn ang="T73">
                <a:pos x="T38" y="T39"/>
              </a:cxn>
              <a:cxn ang="T74">
                <a:pos x="T40" y="T41"/>
              </a:cxn>
              <a:cxn ang="T75">
                <a:pos x="T42" y="T43"/>
              </a:cxn>
              <a:cxn ang="T76">
                <a:pos x="T44" y="T45"/>
              </a:cxn>
              <a:cxn ang="T77">
                <a:pos x="T46" y="T47"/>
              </a:cxn>
              <a:cxn ang="T78">
                <a:pos x="T48" y="T49"/>
              </a:cxn>
              <a:cxn ang="T79">
                <a:pos x="T50" y="T51"/>
              </a:cxn>
              <a:cxn ang="T80">
                <a:pos x="T52" y="T53"/>
              </a:cxn>
            </a:cxnLst>
            <a:rect l="0" t="0" r="r" b="b"/>
            <a:pathLst>
              <a:path w="5806" h="703">
                <a:moveTo>
                  <a:pt x="0" y="386"/>
                </a:moveTo>
                <a:cubicBezTo>
                  <a:pt x="34" y="200"/>
                  <a:pt x="68" y="15"/>
                  <a:pt x="91" y="68"/>
                </a:cubicBezTo>
                <a:cubicBezTo>
                  <a:pt x="114" y="121"/>
                  <a:pt x="113" y="703"/>
                  <a:pt x="136" y="703"/>
                </a:cubicBezTo>
                <a:cubicBezTo>
                  <a:pt x="159" y="703"/>
                  <a:pt x="197" y="68"/>
                  <a:pt x="227" y="68"/>
                </a:cubicBezTo>
                <a:cubicBezTo>
                  <a:pt x="257" y="68"/>
                  <a:pt x="280" y="703"/>
                  <a:pt x="318" y="703"/>
                </a:cubicBezTo>
                <a:cubicBezTo>
                  <a:pt x="356" y="703"/>
                  <a:pt x="409" y="68"/>
                  <a:pt x="454" y="68"/>
                </a:cubicBezTo>
                <a:cubicBezTo>
                  <a:pt x="499" y="68"/>
                  <a:pt x="537" y="703"/>
                  <a:pt x="590" y="703"/>
                </a:cubicBezTo>
                <a:cubicBezTo>
                  <a:pt x="643" y="703"/>
                  <a:pt x="711" y="68"/>
                  <a:pt x="771" y="68"/>
                </a:cubicBezTo>
                <a:cubicBezTo>
                  <a:pt x="831" y="68"/>
                  <a:pt x="885" y="703"/>
                  <a:pt x="953" y="703"/>
                </a:cubicBezTo>
                <a:cubicBezTo>
                  <a:pt x="1021" y="703"/>
                  <a:pt x="1111" y="76"/>
                  <a:pt x="1179" y="68"/>
                </a:cubicBezTo>
                <a:cubicBezTo>
                  <a:pt x="1247" y="60"/>
                  <a:pt x="1293" y="658"/>
                  <a:pt x="1361" y="658"/>
                </a:cubicBezTo>
                <a:cubicBezTo>
                  <a:pt x="1429" y="658"/>
                  <a:pt x="1520" y="60"/>
                  <a:pt x="1588" y="68"/>
                </a:cubicBezTo>
                <a:cubicBezTo>
                  <a:pt x="1656" y="76"/>
                  <a:pt x="1701" y="703"/>
                  <a:pt x="1769" y="703"/>
                </a:cubicBezTo>
                <a:cubicBezTo>
                  <a:pt x="1837" y="703"/>
                  <a:pt x="1920" y="68"/>
                  <a:pt x="1996" y="68"/>
                </a:cubicBezTo>
                <a:cubicBezTo>
                  <a:pt x="2072" y="68"/>
                  <a:pt x="2140" y="703"/>
                  <a:pt x="2223" y="703"/>
                </a:cubicBezTo>
                <a:cubicBezTo>
                  <a:pt x="2306" y="703"/>
                  <a:pt x="2412" y="68"/>
                  <a:pt x="2495" y="68"/>
                </a:cubicBezTo>
                <a:cubicBezTo>
                  <a:pt x="2578" y="68"/>
                  <a:pt x="2631" y="703"/>
                  <a:pt x="2722" y="703"/>
                </a:cubicBezTo>
                <a:cubicBezTo>
                  <a:pt x="2813" y="703"/>
                  <a:pt x="2948" y="68"/>
                  <a:pt x="3039" y="68"/>
                </a:cubicBezTo>
                <a:cubicBezTo>
                  <a:pt x="3130" y="68"/>
                  <a:pt x="3168" y="703"/>
                  <a:pt x="3266" y="703"/>
                </a:cubicBezTo>
                <a:cubicBezTo>
                  <a:pt x="3364" y="703"/>
                  <a:pt x="3523" y="68"/>
                  <a:pt x="3629" y="68"/>
                </a:cubicBezTo>
                <a:cubicBezTo>
                  <a:pt x="3735" y="68"/>
                  <a:pt x="3795" y="703"/>
                  <a:pt x="3901" y="703"/>
                </a:cubicBezTo>
                <a:cubicBezTo>
                  <a:pt x="4007" y="703"/>
                  <a:pt x="4158" y="68"/>
                  <a:pt x="4264" y="68"/>
                </a:cubicBezTo>
                <a:cubicBezTo>
                  <a:pt x="4370" y="68"/>
                  <a:pt x="4430" y="703"/>
                  <a:pt x="4536" y="703"/>
                </a:cubicBezTo>
                <a:cubicBezTo>
                  <a:pt x="4642" y="703"/>
                  <a:pt x="4778" y="68"/>
                  <a:pt x="4899" y="68"/>
                </a:cubicBezTo>
                <a:cubicBezTo>
                  <a:pt x="5020" y="68"/>
                  <a:pt x="5134" y="703"/>
                  <a:pt x="5262" y="703"/>
                </a:cubicBezTo>
                <a:cubicBezTo>
                  <a:pt x="5390" y="703"/>
                  <a:pt x="5579" y="136"/>
                  <a:pt x="5670" y="68"/>
                </a:cubicBezTo>
                <a:cubicBezTo>
                  <a:pt x="5761" y="0"/>
                  <a:pt x="5783" y="147"/>
                  <a:pt x="5806" y="295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E"/>
          </a:p>
        </p:txBody>
      </p:sp>
      <p:sp>
        <p:nvSpPr>
          <p:cNvPr id="119815" name="Line 7"/>
          <p:cNvSpPr>
            <a:spLocks noChangeShapeType="1"/>
          </p:cNvSpPr>
          <p:nvPr/>
        </p:nvSpPr>
        <p:spPr bwMode="auto">
          <a:xfrm flipH="1">
            <a:off x="827088" y="2852738"/>
            <a:ext cx="215900" cy="863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E"/>
          </a:p>
        </p:txBody>
      </p:sp>
      <p:sp>
        <p:nvSpPr>
          <p:cNvPr id="119816" name="Line 8"/>
          <p:cNvSpPr>
            <a:spLocks noChangeShapeType="1"/>
          </p:cNvSpPr>
          <p:nvPr/>
        </p:nvSpPr>
        <p:spPr bwMode="auto">
          <a:xfrm flipH="1">
            <a:off x="2771775" y="2852738"/>
            <a:ext cx="215900" cy="863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E"/>
          </a:p>
        </p:txBody>
      </p:sp>
      <p:sp>
        <p:nvSpPr>
          <p:cNvPr id="119817" name="Line 9"/>
          <p:cNvSpPr>
            <a:spLocks noChangeShapeType="1"/>
          </p:cNvSpPr>
          <p:nvPr/>
        </p:nvSpPr>
        <p:spPr bwMode="auto">
          <a:xfrm flipH="1">
            <a:off x="3779838" y="2852738"/>
            <a:ext cx="215900" cy="863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E"/>
          </a:p>
        </p:txBody>
      </p:sp>
      <p:sp>
        <p:nvSpPr>
          <p:cNvPr id="119818" name="Line 10"/>
          <p:cNvSpPr>
            <a:spLocks noChangeShapeType="1"/>
          </p:cNvSpPr>
          <p:nvPr/>
        </p:nvSpPr>
        <p:spPr bwMode="auto">
          <a:xfrm flipH="1">
            <a:off x="4643438" y="2852738"/>
            <a:ext cx="215900" cy="863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E"/>
          </a:p>
        </p:txBody>
      </p:sp>
      <p:sp>
        <p:nvSpPr>
          <p:cNvPr id="119819" name="Line 11"/>
          <p:cNvSpPr>
            <a:spLocks noChangeShapeType="1"/>
          </p:cNvSpPr>
          <p:nvPr/>
        </p:nvSpPr>
        <p:spPr bwMode="auto">
          <a:xfrm flipH="1">
            <a:off x="5940425" y="2852738"/>
            <a:ext cx="215900" cy="863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E"/>
          </a:p>
        </p:txBody>
      </p:sp>
      <p:sp>
        <p:nvSpPr>
          <p:cNvPr id="119820" name="Line 12"/>
          <p:cNvSpPr>
            <a:spLocks noChangeShapeType="1"/>
          </p:cNvSpPr>
          <p:nvPr/>
        </p:nvSpPr>
        <p:spPr bwMode="auto">
          <a:xfrm flipH="1">
            <a:off x="7885113" y="2852738"/>
            <a:ext cx="215900" cy="863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E"/>
          </a:p>
        </p:txBody>
      </p:sp>
      <p:sp>
        <p:nvSpPr>
          <p:cNvPr id="119821" name="Rectangle 13"/>
          <p:cNvSpPr>
            <a:spLocks noChangeArrowheads="1"/>
          </p:cNvSpPr>
          <p:nvPr/>
        </p:nvSpPr>
        <p:spPr bwMode="auto">
          <a:xfrm>
            <a:off x="3779838" y="4076700"/>
            <a:ext cx="863600" cy="576263"/>
          </a:xfrm>
          <a:prstGeom prst="rect">
            <a:avLst/>
          </a:prstGeom>
          <a:gradFill rotWithShape="1">
            <a:gsLst>
              <a:gs pos="0">
                <a:srgbClr val="A603AB"/>
              </a:gs>
              <a:gs pos="21001">
                <a:srgbClr val="0819FB"/>
              </a:gs>
              <a:gs pos="35001">
                <a:srgbClr val="1A8D48"/>
              </a:gs>
              <a:gs pos="52000">
                <a:srgbClr val="FFFF00"/>
              </a:gs>
              <a:gs pos="73000">
                <a:srgbClr val="EE3F17"/>
              </a:gs>
              <a:gs pos="88000">
                <a:srgbClr val="E81766"/>
              </a:gs>
              <a:gs pos="100000">
                <a:srgbClr val="A603AB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E"/>
          </a:p>
        </p:txBody>
      </p:sp>
      <p:sp>
        <p:nvSpPr>
          <p:cNvPr id="8205" name="Freeform 16"/>
          <p:cNvSpPr>
            <a:spLocks/>
          </p:cNvSpPr>
          <p:nvPr/>
        </p:nvSpPr>
        <p:spPr bwMode="auto">
          <a:xfrm>
            <a:off x="3348038" y="1844675"/>
            <a:ext cx="5761037" cy="1103313"/>
          </a:xfrm>
          <a:custGeom>
            <a:avLst/>
            <a:gdLst>
              <a:gd name="T0" fmla="*/ 0 w 3629"/>
              <a:gd name="T1" fmla="*/ 2147483647 h 695"/>
              <a:gd name="T2" fmla="*/ 2147483647 w 3629"/>
              <a:gd name="T3" fmla="*/ 2147483647 h 695"/>
              <a:gd name="T4" fmla="*/ 2147483647 w 3629"/>
              <a:gd name="T5" fmla="*/ 0 h 695"/>
              <a:gd name="T6" fmla="*/ 2147483647 w 3629"/>
              <a:gd name="T7" fmla="*/ 2147483647 h 695"/>
              <a:gd name="T8" fmla="*/ 2147483647 w 3629"/>
              <a:gd name="T9" fmla="*/ 0 h 695"/>
              <a:gd name="T10" fmla="*/ 2147483647 w 3629"/>
              <a:gd name="T11" fmla="*/ 2147483647 h 695"/>
              <a:gd name="T12" fmla="*/ 2147483647 w 3629"/>
              <a:gd name="T13" fmla="*/ 0 h 695"/>
              <a:gd name="T14" fmla="*/ 2147483647 w 3629"/>
              <a:gd name="T15" fmla="*/ 2147483647 h 695"/>
              <a:gd name="T16" fmla="*/ 2147483647 w 3629"/>
              <a:gd name="T17" fmla="*/ 0 h 695"/>
              <a:gd name="T18" fmla="*/ 2147483647 w 3629"/>
              <a:gd name="T19" fmla="*/ 2147483647 h 695"/>
              <a:gd name="T20" fmla="*/ 2147483647 w 3629"/>
              <a:gd name="T21" fmla="*/ 0 h 695"/>
              <a:gd name="T22" fmla="*/ 2147483647 w 3629"/>
              <a:gd name="T23" fmla="*/ 2147483647 h 695"/>
              <a:gd name="T24" fmla="*/ 2147483647 w 3629"/>
              <a:gd name="T25" fmla="*/ 0 h 695"/>
              <a:gd name="T26" fmla="*/ 2147483647 w 3629"/>
              <a:gd name="T27" fmla="*/ 2147483647 h 695"/>
              <a:gd name="T28" fmla="*/ 2147483647 w 3629"/>
              <a:gd name="T29" fmla="*/ 0 h 695"/>
              <a:gd name="T30" fmla="*/ 2147483647 w 3629"/>
              <a:gd name="T31" fmla="*/ 2147483647 h 695"/>
              <a:gd name="T32" fmla="*/ 2147483647 w 3629"/>
              <a:gd name="T33" fmla="*/ 0 h 695"/>
              <a:gd name="T34" fmla="*/ 2147483647 w 3629"/>
              <a:gd name="T35" fmla="*/ 2147483647 h 695"/>
              <a:gd name="T36" fmla="*/ 2147483647 w 3629"/>
              <a:gd name="T37" fmla="*/ 0 h 695"/>
              <a:gd name="T38" fmla="*/ 2147483647 w 3629"/>
              <a:gd name="T39" fmla="*/ 2147483647 h 695"/>
              <a:gd name="T40" fmla="*/ 2147483647 w 3629"/>
              <a:gd name="T41" fmla="*/ 0 h 695"/>
              <a:gd name="T42" fmla="*/ 2147483647 w 3629"/>
              <a:gd name="T43" fmla="*/ 2147483647 h 695"/>
              <a:gd name="T44" fmla="*/ 2147483647 w 3629"/>
              <a:gd name="T45" fmla="*/ 2147483647 h 695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</a:gdLst>
            <a:ahLst/>
            <a:cxnLst>
              <a:cxn ang="T46">
                <a:pos x="T0" y="T1"/>
              </a:cxn>
              <a:cxn ang="T47">
                <a:pos x="T2" y="T3"/>
              </a:cxn>
              <a:cxn ang="T48">
                <a:pos x="T4" y="T5"/>
              </a:cxn>
              <a:cxn ang="T49">
                <a:pos x="T6" y="T7"/>
              </a:cxn>
              <a:cxn ang="T50">
                <a:pos x="T8" y="T9"/>
              </a:cxn>
              <a:cxn ang="T51">
                <a:pos x="T10" y="T11"/>
              </a:cxn>
              <a:cxn ang="T52">
                <a:pos x="T12" y="T13"/>
              </a:cxn>
              <a:cxn ang="T53">
                <a:pos x="T14" y="T15"/>
              </a:cxn>
              <a:cxn ang="T54">
                <a:pos x="T16" y="T17"/>
              </a:cxn>
              <a:cxn ang="T55">
                <a:pos x="T18" y="T19"/>
              </a:cxn>
              <a:cxn ang="T56">
                <a:pos x="T20" y="T21"/>
              </a:cxn>
              <a:cxn ang="T57">
                <a:pos x="T22" y="T23"/>
              </a:cxn>
              <a:cxn ang="T58">
                <a:pos x="T24" y="T25"/>
              </a:cxn>
              <a:cxn ang="T59">
                <a:pos x="T26" y="T27"/>
              </a:cxn>
              <a:cxn ang="T60">
                <a:pos x="T28" y="T29"/>
              </a:cxn>
              <a:cxn ang="T61">
                <a:pos x="T30" y="T31"/>
              </a:cxn>
              <a:cxn ang="T62">
                <a:pos x="T32" y="T33"/>
              </a:cxn>
              <a:cxn ang="T63">
                <a:pos x="T34" y="T35"/>
              </a:cxn>
              <a:cxn ang="T64">
                <a:pos x="T36" y="T37"/>
              </a:cxn>
              <a:cxn ang="T65">
                <a:pos x="T38" y="T39"/>
              </a:cxn>
              <a:cxn ang="T66">
                <a:pos x="T40" y="T41"/>
              </a:cxn>
              <a:cxn ang="T67">
                <a:pos x="T42" y="T43"/>
              </a:cxn>
              <a:cxn ang="T68">
                <a:pos x="T44" y="T45"/>
              </a:cxn>
            </a:cxnLst>
            <a:rect l="0" t="0" r="r" b="b"/>
            <a:pathLst>
              <a:path w="3629" h="695">
                <a:moveTo>
                  <a:pt x="0" y="182"/>
                </a:moveTo>
                <a:cubicBezTo>
                  <a:pt x="7" y="423"/>
                  <a:pt x="15" y="665"/>
                  <a:pt x="45" y="635"/>
                </a:cubicBezTo>
                <a:cubicBezTo>
                  <a:pt x="75" y="605"/>
                  <a:pt x="143" y="0"/>
                  <a:pt x="181" y="0"/>
                </a:cubicBezTo>
                <a:cubicBezTo>
                  <a:pt x="219" y="0"/>
                  <a:pt x="227" y="635"/>
                  <a:pt x="272" y="635"/>
                </a:cubicBezTo>
                <a:cubicBezTo>
                  <a:pt x="317" y="635"/>
                  <a:pt x="400" y="0"/>
                  <a:pt x="453" y="0"/>
                </a:cubicBezTo>
                <a:cubicBezTo>
                  <a:pt x="506" y="0"/>
                  <a:pt x="537" y="635"/>
                  <a:pt x="590" y="635"/>
                </a:cubicBezTo>
                <a:cubicBezTo>
                  <a:pt x="643" y="635"/>
                  <a:pt x="711" y="0"/>
                  <a:pt x="771" y="0"/>
                </a:cubicBezTo>
                <a:cubicBezTo>
                  <a:pt x="831" y="0"/>
                  <a:pt x="892" y="635"/>
                  <a:pt x="952" y="635"/>
                </a:cubicBezTo>
                <a:cubicBezTo>
                  <a:pt x="1012" y="635"/>
                  <a:pt x="1074" y="0"/>
                  <a:pt x="1134" y="0"/>
                </a:cubicBezTo>
                <a:cubicBezTo>
                  <a:pt x="1194" y="0"/>
                  <a:pt x="1255" y="635"/>
                  <a:pt x="1315" y="635"/>
                </a:cubicBezTo>
                <a:cubicBezTo>
                  <a:pt x="1375" y="635"/>
                  <a:pt x="1437" y="0"/>
                  <a:pt x="1497" y="0"/>
                </a:cubicBezTo>
                <a:cubicBezTo>
                  <a:pt x="1557" y="0"/>
                  <a:pt x="1618" y="635"/>
                  <a:pt x="1678" y="635"/>
                </a:cubicBezTo>
                <a:cubicBezTo>
                  <a:pt x="1738" y="635"/>
                  <a:pt x="1807" y="0"/>
                  <a:pt x="1860" y="0"/>
                </a:cubicBezTo>
                <a:cubicBezTo>
                  <a:pt x="1913" y="0"/>
                  <a:pt x="1943" y="635"/>
                  <a:pt x="1996" y="635"/>
                </a:cubicBezTo>
                <a:cubicBezTo>
                  <a:pt x="2049" y="635"/>
                  <a:pt x="2117" y="0"/>
                  <a:pt x="2177" y="0"/>
                </a:cubicBezTo>
                <a:cubicBezTo>
                  <a:pt x="2237" y="0"/>
                  <a:pt x="2299" y="635"/>
                  <a:pt x="2359" y="635"/>
                </a:cubicBezTo>
                <a:cubicBezTo>
                  <a:pt x="2419" y="635"/>
                  <a:pt x="2480" y="0"/>
                  <a:pt x="2540" y="0"/>
                </a:cubicBezTo>
                <a:cubicBezTo>
                  <a:pt x="2600" y="0"/>
                  <a:pt x="2661" y="635"/>
                  <a:pt x="2721" y="635"/>
                </a:cubicBezTo>
                <a:cubicBezTo>
                  <a:pt x="2781" y="635"/>
                  <a:pt x="2843" y="0"/>
                  <a:pt x="2903" y="0"/>
                </a:cubicBezTo>
                <a:cubicBezTo>
                  <a:pt x="2963" y="0"/>
                  <a:pt x="3016" y="635"/>
                  <a:pt x="3084" y="635"/>
                </a:cubicBezTo>
                <a:cubicBezTo>
                  <a:pt x="3152" y="635"/>
                  <a:pt x="3235" y="0"/>
                  <a:pt x="3311" y="0"/>
                </a:cubicBezTo>
                <a:cubicBezTo>
                  <a:pt x="3387" y="0"/>
                  <a:pt x="3485" y="575"/>
                  <a:pt x="3538" y="635"/>
                </a:cubicBezTo>
                <a:cubicBezTo>
                  <a:pt x="3591" y="695"/>
                  <a:pt x="3610" y="529"/>
                  <a:pt x="3629" y="363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E"/>
          </a:p>
        </p:txBody>
      </p:sp>
      <p:sp>
        <p:nvSpPr>
          <p:cNvPr id="8206" name="Text Box 17"/>
          <p:cNvSpPr txBox="1">
            <a:spLocks noChangeArrowheads="1"/>
          </p:cNvSpPr>
          <p:nvPr/>
        </p:nvSpPr>
        <p:spPr bwMode="auto">
          <a:xfrm>
            <a:off x="34925" y="981075"/>
            <a:ext cx="29511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IE" sz="2000">
                <a:solidFill>
                  <a:srgbClr val="000099"/>
                </a:solidFill>
                <a:latin typeface="Times New Roman" pitchFamily="18" charset="0"/>
                <a:cs typeface="Arial" charset="0"/>
              </a:rPr>
              <a:t>High frequency</a:t>
            </a:r>
            <a:endParaRPr lang="en-GB" sz="2000">
              <a:solidFill>
                <a:srgbClr val="000099"/>
              </a:solidFill>
              <a:latin typeface="Times New Roman" pitchFamily="18" charset="0"/>
              <a:cs typeface="Arial" charset="0"/>
            </a:endParaRPr>
          </a:p>
        </p:txBody>
      </p:sp>
      <p:sp>
        <p:nvSpPr>
          <p:cNvPr id="8207" name="Text Box 18"/>
          <p:cNvSpPr txBox="1">
            <a:spLocks noChangeArrowheads="1"/>
          </p:cNvSpPr>
          <p:nvPr/>
        </p:nvSpPr>
        <p:spPr bwMode="auto">
          <a:xfrm>
            <a:off x="34925" y="1412875"/>
            <a:ext cx="29511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IE" sz="2000">
                <a:solidFill>
                  <a:srgbClr val="000099"/>
                </a:solidFill>
                <a:latin typeface="Times New Roman" pitchFamily="18" charset="0"/>
                <a:cs typeface="Arial" charset="0"/>
              </a:rPr>
              <a:t>High energy</a:t>
            </a:r>
            <a:endParaRPr lang="en-GB" sz="2000">
              <a:solidFill>
                <a:srgbClr val="000099"/>
              </a:solidFill>
              <a:latin typeface="Times New Roman" pitchFamily="18" charset="0"/>
              <a:cs typeface="Arial" charset="0"/>
            </a:endParaRPr>
          </a:p>
        </p:txBody>
      </p:sp>
      <p:sp>
        <p:nvSpPr>
          <p:cNvPr id="8208" name="Text Box 19"/>
          <p:cNvSpPr txBox="1">
            <a:spLocks noChangeArrowheads="1"/>
          </p:cNvSpPr>
          <p:nvPr/>
        </p:nvSpPr>
        <p:spPr bwMode="auto">
          <a:xfrm>
            <a:off x="34925" y="549275"/>
            <a:ext cx="29511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IE" sz="2000">
                <a:solidFill>
                  <a:srgbClr val="000099"/>
                </a:solidFill>
                <a:latin typeface="Times New Roman" pitchFamily="18" charset="0"/>
                <a:cs typeface="Arial" charset="0"/>
              </a:rPr>
              <a:t>Short waves</a:t>
            </a:r>
            <a:endParaRPr lang="en-GB" sz="2000">
              <a:solidFill>
                <a:srgbClr val="000099"/>
              </a:solidFill>
              <a:latin typeface="Times New Roman" pitchFamily="18" charset="0"/>
              <a:cs typeface="Arial" charset="0"/>
            </a:endParaRPr>
          </a:p>
        </p:txBody>
      </p:sp>
      <p:sp>
        <p:nvSpPr>
          <p:cNvPr id="8209" name="Text Box 20"/>
          <p:cNvSpPr txBox="1">
            <a:spLocks noChangeArrowheads="1"/>
          </p:cNvSpPr>
          <p:nvPr/>
        </p:nvSpPr>
        <p:spPr bwMode="auto">
          <a:xfrm>
            <a:off x="6084888" y="1052513"/>
            <a:ext cx="29511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r>
              <a:rPr lang="en-IE" sz="2000">
                <a:solidFill>
                  <a:srgbClr val="000099"/>
                </a:solidFill>
                <a:latin typeface="Times New Roman" pitchFamily="18" charset="0"/>
                <a:cs typeface="Arial" charset="0"/>
              </a:rPr>
              <a:t>Low frequency</a:t>
            </a:r>
            <a:endParaRPr lang="en-GB" sz="2000">
              <a:solidFill>
                <a:srgbClr val="000099"/>
              </a:solidFill>
              <a:latin typeface="Times New Roman" pitchFamily="18" charset="0"/>
              <a:cs typeface="Arial" charset="0"/>
            </a:endParaRPr>
          </a:p>
        </p:txBody>
      </p:sp>
      <p:sp>
        <p:nvSpPr>
          <p:cNvPr id="8210" name="Text Box 21"/>
          <p:cNvSpPr txBox="1">
            <a:spLocks noChangeArrowheads="1"/>
          </p:cNvSpPr>
          <p:nvPr/>
        </p:nvSpPr>
        <p:spPr bwMode="auto">
          <a:xfrm>
            <a:off x="6084888" y="1484313"/>
            <a:ext cx="29511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r>
              <a:rPr lang="en-IE" sz="2000">
                <a:solidFill>
                  <a:srgbClr val="000099"/>
                </a:solidFill>
                <a:latin typeface="Times New Roman" pitchFamily="18" charset="0"/>
                <a:cs typeface="Arial" charset="0"/>
              </a:rPr>
              <a:t>Low energy</a:t>
            </a:r>
            <a:endParaRPr lang="en-GB" sz="2000">
              <a:solidFill>
                <a:srgbClr val="000099"/>
              </a:solidFill>
              <a:latin typeface="Times New Roman" pitchFamily="18" charset="0"/>
              <a:cs typeface="Arial" charset="0"/>
            </a:endParaRPr>
          </a:p>
        </p:txBody>
      </p:sp>
      <p:sp>
        <p:nvSpPr>
          <p:cNvPr id="8211" name="Text Box 22"/>
          <p:cNvSpPr txBox="1">
            <a:spLocks noChangeArrowheads="1"/>
          </p:cNvSpPr>
          <p:nvPr/>
        </p:nvSpPr>
        <p:spPr bwMode="auto">
          <a:xfrm>
            <a:off x="6084888" y="620713"/>
            <a:ext cx="29511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r>
              <a:rPr lang="en-IE" sz="2000">
                <a:solidFill>
                  <a:srgbClr val="000099"/>
                </a:solidFill>
                <a:latin typeface="Times New Roman" pitchFamily="18" charset="0"/>
                <a:cs typeface="Arial" charset="0"/>
              </a:rPr>
              <a:t>Long waves</a:t>
            </a:r>
            <a:endParaRPr lang="en-GB" sz="2000">
              <a:solidFill>
                <a:srgbClr val="000099"/>
              </a:solidFill>
              <a:latin typeface="Times New Roman" pitchFamily="18" charset="0"/>
              <a:cs typeface="Arial" charset="0"/>
            </a:endParaRPr>
          </a:p>
        </p:txBody>
      </p:sp>
      <p:sp>
        <p:nvSpPr>
          <p:cNvPr id="119831" name="Text Box 23"/>
          <p:cNvSpPr txBox="1">
            <a:spLocks noChangeArrowheads="1"/>
          </p:cNvSpPr>
          <p:nvPr/>
        </p:nvSpPr>
        <p:spPr bwMode="auto">
          <a:xfrm>
            <a:off x="3851275" y="3213100"/>
            <a:ext cx="9366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IE">
                <a:solidFill>
                  <a:srgbClr val="000099"/>
                </a:solidFill>
                <a:latin typeface="Times New Roman" pitchFamily="18" charset="0"/>
                <a:cs typeface="Arial" charset="0"/>
              </a:rPr>
              <a:t>visible</a:t>
            </a:r>
            <a:endParaRPr lang="en-GB">
              <a:solidFill>
                <a:srgbClr val="000099"/>
              </a:solidFill>
              <a:latin typeface="Times New Roman" pitchFamily="18" charset="0"/>
              <a:cs typeface="Arial" charset="0"/>
            </a:endParaRPr>
          </a:p>
        </p:txBody>
      </p:sp>
      <p:sp>
        <p:nvSpPr>
          <p:cNvPr id="119832" name="Text Box 24"/>
          <p:cNvSpPr txBox="1">
            <a:spLocks noChangeArrowheads="1"/>
          </p:cNvSpPr>
          <p:nvPr/>
        </p:nvSpPr>
        <p:spPr bwMode="auto">
          <a:xfrm>
            <a:off x="4859338" y="3213100"/>
            <a:ext cx="11525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IE">
                <a:solidFill>
                  <a:srgbClr val="000099"/>
                </a:solidFill>
                <a:latin typeface="Times New Roman" pitchFamily="18" charset="0"/>
                <a:cs typeface="Arial" charset="0"/>
              </a:rPr>
              <a:t>Infra-Red</a:t>
            </a:r>
            <a:endParaRPr lang="en-GB">
              <a:solidFill>
                <a:srgbClr val="000099"/>
              </a:solidFill>
              <a:latin typeface="Times New Roman" pitchFamily="18" charset="0"/>
              <a:cs typeface="Arial" charset="0"/>
            </a:endParaRPr>
          </a:p>
        </p:txBody>
      </p:sp>
      <p:sp>
        <p:nvSpPr>
          <p:cNvPr id="119833" name="Text Box 25"/>
          <p:cNvSpPr txBox="1">
            <a:spLocks noChangeArrowheads="1"/>
          </p:cNvSpPr>
          <p:nvPr/>
        </p:nvSpPr>
        <p:spPr bwMode="auto">
          <a:xfrm>
            <a:off x="6372225" y="3213100"/>
            <a:ext cx="143986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IE">
                <a:solidFill>
                  <a:srgbClr val="000099"/>
                </a:solidFill>
                <a:latin typeface="Times New Roman" pitchFamily="18" charset="0"/>
                <a:cs typeface="Arial" charset="0"/>
              </a:rPr>
              <a:t>Micro-wave</a:t>
            </a:r>
            <a:endParaRPr lang="en-GB">
              <a:solidFill>
                <a:srgbClr val="000099"/>
              </a:solidFill>
              <a:latin typeface="Times New Roman" pitchFamily="18" charset="0"/>
              <a:cs typeface="Arial" charset="0"/>
            </a:endParaRPr>
          </a:p>
        </p:txBody>
      </p:sp>
      <p:sp>
        <p:nvSpPr>
          <p:cNvPr id="119834" name="Text Box 26"/>
          <p:cNvSpPr txBox="1">
            <a:spLocks noChangeArrowheads="1"/>
          </p:cNvSpPr>
          <p:nvPr/>
        </p:nvSpPr>
        <p:spPr bwMode="auto">
          <a:xfrm>
            <a:off x="8172450" y="3213100"/>
            <a:ext cx="79216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IE">
                <a:solidFill>
                  <a:srgbClr val="000099"/>
                </a:solidFill>
                <a:latin typeface="Times New Roman" pitchFamily="18" charset="0"/>
                <a:cs typeface="Arial" charset="0"/>
              </a:rPr>
              <a:t>Radio</a:t>
            </a:r>
            <a:endParaRPr lang="en-GB">
              <a:solidFill>
                <a:srgbClr val="000099"/>
              </a:solidFill>
              <a:latin typeface="Times New Roman" pitchFamily="18" charset="0"/>
              <a:cs typeface="Arial" charset="0"/>
            </a:endParaRPr>
          </a:p>
        </p:txBody>
      </p:sp>
      <p:sp>
        <p:nvSpPr>
          <p:cNvPr id="119835" name="Text Box 27"/>
          <p:cNvSpPr txBox="1">
            <a:spLocks noChangeArrowheads="1"/>
          </p:cNvSpPr>
          <p:nvPr/>
        </p:nvSpPr>
        <p:spPr bwMode="auto">
          <a:xfrm>
            <a:off x="2987675" y="3213100"/>
            <a:ext cx="79216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IE">
                <a:solidFill>
                  <a:srgbClr val="000099"/>
                </a:solidFill>
                <a:latin typeface="Times New Roman" pitchFamily="18" charset="0"/>
                <a:cs typeface="Arial" charset="0"/>
              </a:rPr>
              <a:t>UV</a:t>
            </a:r>
            <a:endParaRPr lang="en-GB">
              <a:solidFill>
                <a:srgbClr val="000099"/>
              </a:solidFill>
              <a:latin typeface="Times New Roman" pitchFamily="18" charset="0"/>
              <a:cs typeface="Arial" charset="0"/>
            </a:endParaRPr>
          </a:p>
        </p:txBody>
      </p:sp>
      <p:sp>
        <p:nvSpPr>
          <p:cNvPr id="119836" name="Text Box 28"/>
          <p:cNvSpPr txBox="1">
            <a:spLocks noChangeArrowheads="1"/>
          </p:cNvSpPr>
          <p:nvPr/>
        </p:nvSpPr>
        <p:spPr bwMode="auto">
          <a:xfrm>
            <a:off x="1476375" y="3213100"/>
            <a:ext cx="79216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IE">
                <a:solidFill>
                  <a:srgbClr val="000099"/>
                </a:solidFill>
                <a:latin typeface="Times New Roman" pitchFamily="18" charset="0"/>
                <a:cs typeface="Arial" charset="0"/>
              </a:rPr>
              <a:t>X-ray</a:t>
            </a:r>
            <a:endParaRPr lang="en-GB">
              <a:solidFill>
                <a:srgbClr val="000099"/>
              </a:solidFill>
              <a:latin typeface="Times New Roman" pitchFamily="18" charset="0"/>
              <a:cs typeface="Arial" charset="0"/>
            </a:endParaRPr>
          </a:p>
        </p:txBody>
      </p:sp>
      <p:sp>
        <p:nvSpPr>
          <p:cNvPr id="119837" name="Text Box 29"/>
          <p:cNvSpPr txBox="1">
            <a:spLocks noChangeArrowheads="1"/>
          </p:cNvSpPr>
          <p:nvPr/>
        </p:nvSpPr>
        <p:spPr bwMode="auto">
          <a:xfrm>
            <a:off x="34925" y="3213100"/>
            <a:ext cx="79216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l-GR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γ</a:t>
            </a:r>
            <a:r>
              <a:rPr lang="en-IE">
                <a:solidFill>
                  <a:srgbClr val="000099"/>
                </a:solidFill>
                <a:latin typeface="Times New Roman" pitchFamily="18" charset="0"/>
                <a:cs typeface="Arial" charset="0"/>
              </a:rPr>
              <a:t>-ray</a:t>
            </a:r>
            <a:endParaRPr lang="en-GB">
              <a:solidFill>
                <a:srgbClr val="000099"/>
              </a:solidFill>
              <a:latin typeface="Times New Roman" pitchFamily="18" charset="0"/>
              <a:cs typeface="Arial" charset="0"/>
            </a:endParaRPr>
          </a:p>
        </p:txBody>
      </p:sp>
      <p:pic>
        <p:nvPicPr>
          <p:cNvPr id="119838" name="Picture 3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00788" y="3860800"/>
            <a:ext cx="1584325" cy="1223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9839" name="Rectangle 31"/>
          <p:cNvSpPr>
            <a:spLocks noChangeArrowheads="1"/>
          </p:cNvSpPr>
          <p:nvPr/>
        </p:nvSpPr>
        <p:spPr bwMode="auto">
          <a:xfrm>
            <a:off x="3779838" y="4005263"/>
            <a:ext cx="1008062" cy="790575"/>
          </a:xfrm>
          <a:prstGeom prst="rect">
            <a:avLst/>
          </a:prstGeom>
          <a:gradFill rotWithShape="1">
            <a:gsLst>
              <a:gs pos="0">
                <a:srgbClr val="A603AB"/>
              </a:gs>
              <a:gs pos="21001">
                <a:srgbClr val="0819FB"/>
              </a:gs>
              <a:gs pos="35001">
                <a:srgbClr val="1A8D48"/>
              </a:gs>
              <a:gs pos="52000">
                <a:srgbClr val="FFFF00"/>
              </a:gs>
              <a:gs pos="73000">
                <a:srgbClr val="EE3F17"/>
              </a:gs>
              <a:gs pos="88000">
                <a:srgbClr val="E81766"/>
              </a:gs>
              <a:gs pos="100000">
                <a:srgbClr val="A603AB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E"/>
          </a:p>
        </p:txBody>
      </p:sp>
      <p:pic>
        <p:nvPicPr>
          <p:cNvPr id="119840" name="Picture 3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3438" y="4005263"/>
            <a:ext cx="1668462" cy="784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9841" name="Picture 3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77175" y="3789363"/>
            <a:ext cx="1266825" cy="911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9842" name="Picture 3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71775" y="4005263"/>
            <a:ext cx="1028700" cy="812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9843" name="Rectangle 35"/>
          <p:cNvSpPr>
            <a:spLocks noChangeArrowheads="1"/>
          </p:cNvSpPr>
          <p:nvPr/>
        </p:nvSpPr>
        <p:spPr bwMode="auto">
          <a:xfrm>
            <a:off x="7740650" y="3789363"/>
            <a:ext cx="1403350" cy="21748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E"/>
          </a:p>
        </p:txBody>
      </p:sp>
      <p:pic>
        <p:nvPicPr>
          <p:cNvPr id="119844" name="Picture 3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650" y="4005263"/>
            <a:ext cx="1997075" cy="7921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9845" name="Picture 37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005263"/>
            <a:ext cx="900113" cy="790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9846" name="Line 38"/>
          <p:cNvSpPr>
            <a:spLocks noChangeShapeType="1"/>
          </p:cNvSpPr>
          <p:nvPr/>
        </p:nvSpPr>
        <p:spPr bwMode="auto">
          <a:xfrm>
            <a:off x="0" y="4005263"/>
            <a:ext cx="9144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E"/>
          </a:p>
        </p:txBody>
      </p:sp>
      <p:sp>
        <p:nvSpPr>
          <p:cNvPr id="119847" name="Line 39"/>
          <p:cNvSpPr>
            <a:spLocks noChangeShapeType="1"/>
          </p:cNvSpPr>
          <p:nvPr/>
        </p:nvSpPr>
        <p:spPr bwMode="auto">
          <a:xfrm>
            <a:off x="0" y="4797425"/>
            <a:ext cx="9144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E"/>
          </a:p>
        </p:txBody>
      </p:sp>
    </p:spTree>
    <p:extLst>
      <p:ext uri="{BB962C8B-B14F-4D97-AF65-F5344CB8AC3E}">
        <p14:creationId xmlns:p14="http://schemas.microsoft.com/office/powerpoint/2010/main" val="35216460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198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19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19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1198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1198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119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19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119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119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119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119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119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119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0" dur="500"/>
                                        <p:tgtEl>
                                          <p:spTgt spid="119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3" dur="500"/>
                                        <p:tgtEl>
                                          <p:spTgt spid="119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6" dur="500"/>
                                        <p:tgtEl>
                                          <p:spTgt spid="1198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9" dur="500"/>
                                        <p:tgtEl>
                                          <p:spTgt spid="1198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1198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500"/>
                                        <p:tgtEl>
                                          <p:spTgt spid="119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2" dur="500"/>
                                        <p:tgtEl>
                                          <p:spTgt spid="1198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7" dur="500"/>
                                        <p:tgtEl>
                                          <p:spTgt spid="119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2" dur="500"/>
                                        <p:tgtEl>
                                          <p:spTgt spid="119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7" dur="500"/>
                                        <p:tgtEl>
                                          <p:spTgt spid="119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2" dur="500"/>
                                        <p:tgtEl>
                                          <p:spTgt spid="119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9815" grpId="0" animBg="1"/>
      <p:bldP spid="119816" grpId="0" animBg="1"/>
      <p:bldP spid="119817" grpId="0" animBg="1"/>
      <p:bldP spid="119818" grpId="0" animBg="1"/>
      <p:bldP spid="119819" grpId="0" animBg="1"/>
      <p:bldP spid="119820" grpId="0" animBg="1"/>
      <p:bldP spid="119821" grpId="0" animBg="1"/>
      <p:bldP spid="119831" grpId="0"/>
      <p:bldP spid="119832" grpId="0"/>
      <p:bldP spid="119833" grpId="0"/>
      <p:bldP spid="119834" grpId="0"/>
      <p:bldP spid="119835" grpId="0"/>
      <p:bldP spid="119836" grpId="0"/>
      <p:bldP spid="119837" grpId="0"/>
      <p:bldP spid="119839" grpId="0" animBg="1"/>
      <p:bldP spid="119843" grpId="0" animBg="1"/>
      <p:bldP spid="119846" grpId="0" animBg="1"/>
      <p:bldP spid="119847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>
          <a:xfrm>
            <a:off x="611188" y="0"/>
            <a:ext cx="7772400" cy="731838"/>
          </a:xfrm>
        </p:spPr>
        <p:txBody>
          <a:bodyPr/>
          <a:lstStyle/>
          <a:p>
            <a:pPr eaLnBrk="1" hangingPunct="1"/>
            <a:r>
              <a:rPr lang="en-IE" sz="3600" smtClean="0"/>
              <a:t>Greenhouse Effect</a:t>
            </a:r>
            <a:endParaRPr lang="en-GB" sz="3600" smtClean="0"/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06413" y="908050"/>
            <a:ext cx="7772400" cy="4114800"/>
          </a:xfrm>
        </p:spPr>
        <p:txBody>
          <a:bodyPr/>
          <a:lstStyle/>
          <a:p>
            <a:pPr eaLnBrk="1" hangingPunct="1"/>
            <a:endParaRPr lang="en-US" smtClean="0"/>
          </a:p>
        </p:txBody>
      </p:sp>
      <p:sp>
        <p:nvSpPr>
          <p:cNvPr id="120844" name="Oval 12"/>
          <p:cNvSpPr>
            <a:spLocks noChangeArrowheads="1"/>
          </p:cNvSpPr>
          <p:nvPr/>
        </p:nvSpPr>
        <p:spPr bwMode="auto">
          <a:xfrm>
            <a:off x="0" y="1995488"/>
            <a:ext cx="3240088" cy="3455987"/>
          </a:xfrm>
          <a:prstGeom prst="ellipse">
            <a:avLst/>
          </a:prstGeom>
          <a:gradFill rotWithShape="0">
            <a:gsLst>
              <a:gs pos="0">
                <a:srgbClr val="C0C0C0"/>
              </a:gs>
              <a:gs pos="100000">
                <a:srgbClr val="FFFFFF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folHlink"/>
            </a:solidFill>
            <a:prstDash val="sysDot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E"/>
          </a:p>
        </p:txBody>
      </p:sp>
      <p:sp>
        <p:nvSpPr>
          <p:cNvPr id="120845" name="Text Box 13"/>
          <p:cNvSpPr txBox="1">
            <a:spLocks noChangeArrowheads="1"/>
          </p:cNvSpPr>
          <p:nvPr/>
        </p:nvSpPr>
        <p:spPr bwMode="auto">
          <a:xfrm>
            <a:off x="2663825" y="4516438"/>
            <a:ext cx="2160588" cy="2873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GB">
                <a:solidFill>
                  <a:srgbClr val="000099"/>
                </a:solidFill>
                <a:latin typeface="Times New Roman" pitchFamily="18" charset="0"/>
                <a:cs typeface="Arial" charset="0"/>
              </a:rPr>
              <a:t>Layer of CO</a:t>
            </a:r>
            <a:r>
              <a:rPr lang="en-GB" baseline="-25000">
                <a:solidFill>
                  <a:srgbClr val="000099"/>
                </a:solidFill>
                <a:latin typeface="Times New Roman" pitchFamily="18" charset="0"/>
                <a:cs typeface="Arial" charset="0"/>
              </a:rPr>
              <a:t>2</a:t>
            </a:r>
            <a:endParaRPr lang="en-GB">
              <a:solidFill>
                <a:srgbClr val="000099"/>
              </a:solidFill>
              <a:latin typeface="Times New Roman" pitchFamily="18" charset="0"/>
              <a:cs typeface="Arial" charset="0"/>
            </a:endParaRPr>
          </a:p>
        </p:txBody>
      </p:sp>
      <p:sp>
        <p:nvSpPr>
          <p:cNvPr id="9222" name="Freeform 15"/>
          <p:cNvSpPr>
            <a:spLocks/>
          </p:cNvSpPr>
          <p:nvPr/>
        </p:nvSpPr>
        <p:spPr bwMode="auto">
          <a:xfrm>
            <a:off x="5545138" y="915988"/>
            <a:ext cx="2663825" cy="2736850"/>
          </a:xfrm>
          <a:custGeom>
            <a:avLst/>
            <a:gdLst>
              <a:gd name="T0" fmla="*/ 2147483647 w 1724"/>
              <a:gd name="T1" fmla="*/ 0 h 1633"/>
              <a:gd name="T2" fmla="*/ 0 w 1724"/>
              <a:gd name="T3" fmla="*/ 0 h 1633"/>
              <a:gd name="T4" fmla="*/ 2147483647 w 1724"/>
              <a:gd name="T5" fmla="*/ 2147483647 h 1633"/>
              <a:gd name="T6" fmla="*/ 2147483647 w 1724"/>
              <a:gd name="T7" fmla="*/ 2147483647 h 1633"/>
              <a:gd name="T8" fmla="*/ 2147483647 w 1724"/>
              <a:gd name="T9" fmla="*/ 2147483647 h 1633"/>
              <a:gd name="T10" fmla="*/ 2147483647 w 1724"/>
              <a:gd name="T11" fmla="*/ 2147483647 h 1633"/>
              <a:gd name="T12" fmla="*/ 2147483647 w 1724"/>
              <a:gd name="T13" fmla="*/ 2147483647 h 1633"/>
              <a:gd name="T14" fmla="*/ 2147483647 w 1724"/>
              <a:gd name="T15" fmla="*/ 2147483647 h 1633"/>
              <a:gd name="T16" fmla="*/ 2147483647 w 1724"/>
              <a:gd name="T17" fmla="*/ 2147483647 h 1633"/>
              <a:gd name="T18" fmla="*/ 2147483647 w 1724"/>
              <a:gd name="T19" fmla="*/ 2147483647 h 1633"/>
              <a:gd name="T20" fmla="*/ 2147483647 w 1724"/>
              <a:gd name="T21" fmla="*/ 2147483647 h 1633"/>
              <a:gd name="T22" fmla="*/ 2147483647 w 1724"/>
              <a:gd name="T23" fmla="*/ 0 h 1633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0" t="0" r="r" b="b"/>
            <a:pathLst>
              <a:path w="1724" h="1633">
                <a:moveTo>
                  <a:pt x="1724" y="0"/>
                </a:moveTo>
                <a:lnTo>
                  <a:pt x="0" y="0"/>
                </a:lnTo>
                <a:lnTo>
                  <a:pt x="136" y="408"/>
                </a:lnTo>
                <a:lnTo>
                  <a:pt x="318" y="907"/>
                </a:lnTo>
                <a:lnTo>
                  <a:pt x="499" y="1134"/>
                </a:lnTo>
                <a:lnTo>
                  <a:pt x="544" y="1225"/>
                </a:lnTo>
                <a:lnTo>
                  <a:pt x="771" y="1406"/>
                </a:lnTo>
                <a:lnTo>
                  <a:pt x="1134" y="1542"/>
                </a:lnTo>
                <a:lnTo>
                  <a:pt x="1361" y="1588"/>
                </a:lnTo>
                <a:lnTo>
                  <a:pt x="1588" y="1633"/>
                </a:lnTo>
                <a:lnTo>
                  <a:pt x="1724" y="1633"/>
                </a:lnTo>
                <a:lnTo>
                  <a:pt x="1724" y="0"/>
                </a:lnTo>
                <a:close/>
              </a:path>
            </a:pathLst>
          </a:custGeom>
          <a:gradFill rotWithShape="1">
            <a:gsLst>
              <a:gs pos="0">
                <a:srgbClr val="FFFF00"/>
              </a:gs>
              <a:gs pos="100000">
                <a:schemeClr val="bg1">
                  <a:alpha val="81000"/>
                </a:schemeClr>
              </a:gs>
            </a:gsLst>
            <a:lin ang="189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E"/>
          </a:p>
        </p:txBody>
      </p:sp>
      <p:sp>
        <p:nvSpPr>
          <p:cNvPr id="9223" name="Text Box 6"/>
          <p:cNvSpPr txBox="1">
            <a:spLocks noChangeArrowheads="1"/>
          </p:cNvSpPr>
          <p:nvPr/>
        </p:nvSpPr>
        <p:spPr bwMode="auto">
          <a:xfrm>
            <a:off x="6480175" y="1851025"/>
            <a:ext cx="9366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GB" sz="2400" b="1">
                <a:solidFill>
                  <a:srgbClr val="000099"/>
                </a:solidFill>
                <a:latin typeface="Times New Roman" pitchFamily="18" charset="0"/>
                <a:cs typeface="Arial" charset="0"/>
              </a:rPr>
              <a:t>Sun</a:t>
            </a:r>
          </a:p>
        </p:txBody>
      </p:sp>
      <p:sp>
        <p:nvSpPr>
          <p:cNvPr id="120848" name="AutoShape 16"/>
          <p:cNvSpPr>
            <a:spLocks noChangeArrowheads="1"/>
          </p:cNvSpPr>
          <p:nvPr/>
        </p:nvSpPr>
        <p:spPr bwMode="auto">
          <a:xfrm rot="-1267466">
            <a:off x="2203450" y="2517775"/>
            <a:ext cx="3671888" cy="647700"/>
          </a:xfrm>
          <a:prstGeom prst="leftArrow">
            <a:avLst>
              <a:gd name="adj1" fmla="val 48102"/>
              <a:gd name="adj2" fmla="val 73226"/>
            </a:avLst>
          </a:prstGeom>
          <a:gradFill rotWithShape="1">
            <a:gsLst>
              <a:gs pos="0">
                <a:srgbClr val="FFFF00"/>
              </a:gs>
              <a:gs pos="100000">
                <a:srgbClr val="FF3300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IE"/>
              <a:t>E-m spectrum</a:t>
            </a:r>
            <a:endParaRPr lang="en-GB"/>
          </a:p>
        </p:txBody>
      </p:sp>
      <p:sp>
        <p:nvSpPr>
          <p:cNvPr id="9225" name="Freeform 17"/>
          <p:cNvSpPr>
            <a:spLocks/>
          </p:cNvSpPr>
          <p:nvPr/>
        </p:nvSpPr>
        <p:spPr bwMode="auto">
          <a:xfrm>
            <a:off x="4752975" y="915988"/>
            <a:ext cx="3455988" cy="3240087"/>
          </a:xfrm>
          <a:custGeom>
            <a:avLst/>
            <a:gdLst>
              <a:gd name="T0" fmla="*/ 2147483647 w 2177"/>
              <a:gd name="T1" fmla="*/ 0 h 2041"/>
              <a:gd name="T2" fmla="*/ 0 w 2177"/>
              <a:gd name="T3" fmla="*/ 0 h 2041"/>
              <a:gd name="T4" fmla="*/ 2147483647 w 2177"/>
              <a:gd name="T5" fmla="*/ 2147483647 h 2041"/>
              <a:gd name="T6" fmla="*/ 2147483647 w 2177"/>
              <a:gd name="T7" fmla="*/ 2147483647 h 2041"/>
              <a:gd name="T8" fmla="*/ 2147483647 w 2177"/>
              <a:gd name="T9" fmla="*/ 2147483647 h 2041"/>
              <a:gd name="T10" fmla="*/ 2147483647 w 2177"/>
              <a:gd name="T11" fmla="*/ 2147483647 h 2041"/>
              <a:gd name="T12" fmla="*/ 2147483647 w 2177"/>
              <a:gd name="T13" fmla="*/ 2147483647 h 2041"/>
              <a:gd name="T14" fmla="*/ 2147483647 w 2177"/>
              <a:gd name="T15" fmla="*/ 2147483647 h 2041"/>
              <a:gd name="T16" fmla="*/ 2147483647 w 2177"/>
              <a:gd name="T17" fmla="*/ 2147483647 h 2041"/>
              <a:gd name="T18" fmla="*/ 2147483647 w 2177"/>
              <a:gd name="T19" fmla="*/ 0 h 2041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0" t="0" r="r" b="b"/>
            <a:pathLst>
              <a:path w="2177" h="2041">
                <a:moveTo>
                  <a:pt x="681" y="0"/>
                </a:moveTo>
                <a:lnTo>
                  <a:pt x="0" y="0"/>
                </a:lnTo>
                <a:lnTo>
                  <a:pt x="182" y="680"/>
                </a:lnTo>
                <a:lnTo>
                  <a:pt x="681" y="1451"/>
                </a:lnTo>
                <a:lnTo>
                  <a:pt x="1225" y="1860"/>
                </a:lnTo>
                <a:lnTo>
                  <a:pt x="1678" y="2041"/>
                </a:lnTo>
                <a:lnTo>
                  <a:pt x="2177" y="2041"/>
                </a:lnTo>
                <a:lnTo>
                  <a:pt x="2177" y="1270"/>
                </a:lnTo>
                <a:lnTo>
                  <a:pt x="1588" y="589"/>
                </a:lnTo>
                <a:lnTo>
                  <a:pt x="681" y="0"/>
                </a:lnTo>
                <a:close/>
              </a:path>
            </a:pathLst>
          </a:custGeom>
          <a:gradFill rotWithShape="1">
            <a:gsLst>
              <a:gs pos="0">
                <a:srgbClr val="FFFF00"/>
              </a:gs>
              <a:gs pos="100000">
                <a:schemeClr val="bg1"/>
              </a:gs>
            </a:gsLst>
            <a:lin ang="189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E"/>
          </a:p>
        </p:txBody>
      </p:sp>
      <p:sp>
        <p:nvSpPr>
          <p:cNvPr id="120850" name="AutoShape 18"/>
          <p:cNvSpPr>
            <a:spLocks noChangeArrowheads="1"/>
          </p:cNvSpPr>
          <p:nvPr/>
        </p:nvSpPr>
        <p:spPr bwMode="auto">
          <a:xfrm>
            <a:off x="360363" y="2500313"/>
            <a:ext cx="2592387" cy="2447925"/>
          </a:xfrm>
          <a:custGeom>
            <a:avLst/>
            <a:gdLst>
              <a:gd name="T0" fmla="*/ 2147483647 w 21600"/>
              <a:gd name="T1" fmla="*/ 2147483647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2147483647 w 21600"/>
              <a:gd name="T7" fmla="*/ 0 h 21600"/>
              <a:gd name="T8" fmla="*/ 0 60000 65536"/>
              <a:gd name="T9" fmla="*/ 5898240 60000 65536"/>
              <a:gd name="T10" fmla="*/ 11796480 60000 65536"/>
              <a:gd name="T11" fmla="*/ 17694720 60000 65536"/>
              <a:gd name="T12" fmla="*/ 328 w 21600"/>
              <a:gd name="T13" fmla="*/ 10000 h 21600"/>
              <a:gd name="T14" fmla="*/ 21272 w 21600"/>
              <a:gd name="T15" fmla="*/ 116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0800" y="0"/>
                </a:moveTo>
                <a:lnTo>
                  <a:pt x="6480" y="1771"/>
                </a:lnTo>
                <a:lnTo>
                  <a:pt x="10000" y="1771"/>
                </a:lnTo>
                <a:lnTo>
                  <a:pt x="10000" y="10000"/>
                </a:lnTo>
                <a:lnTo>
                  <a:pt x="1771" y="10000"/>
                </a:lnTo>
                <a:lnTo>
                  <a:pt x="1771" y="6480"/>
                </a:lnTo>
                <a:lnTo>
                  <a:pt x="0" y="10800"/>
                </a:lnTo>
                <a:lnTo>
                  <a:pt x="1771" y="15120"/>
                </a:lnTo>
                <a:lnTo>
                  <a:pt x="1771" y="11600"/>
                </a:lnTo>
                <a:lnTo>
                  <a:pt x="10000" y="11600"/>
                </a:lnTo>
                <a:lnTo>
                  <a:pt x="10000" y="19829"/>
                </a:lnTo>
                <a:lnTo>
                  <a:pt x="6480" y="19829"/>
                </a:lnTo>
                <a:lnTo>
                  <a:pt x="10800" y="21600"/>
                </a:lnTo>
                <a:lnTo>
                  <a:pt x="15120" y="19829"/>
                </a:lnTo>
                <a:lnTo>
                  <a:pt x="11600" y="19829"/>
                </a:lnTo>
                <a:lnTo>
                  <a:pt x="11600" y="11600"/>
                </a:lnTo>
                <a:lnTo>
                  <a:pt x="19829" y="11600"/>
                </a:lnTo>
                <a:lnTo>
                  <a:pt x="19829" y="15120"/>
                </a:lnTo>
                <a:lnTo>
                  <a:pt x="21600" y="10800"/>
                </a:lnTo>
                <a:lnTo>
                  <a:pt x="19829" y="6480"/>
                </a:lnTo>
                <a:lnTo>
                  <a:pt x="19829" y="10000"/>
                </a:lnTo>
                <a:lnTo>
                  <a:pt x="11600" y="10000"/>
                </a:lnTo>
                <a:lnTo>
                  <a:pt x="11600" y="1771"/>
                </a:lnTo>
                <a:lnTo>
                  <a:pt x="15120" y="1771"/>
                </a:lnTo>
                <a:lnTo>
                  <a:pt x="10800" y="0"/>
                </a:lnTo>
                <a:close/>
              </a:path>
            </a:pathLst>
          </a:custGeom>
          <a:solidFill>
            <a:srgbClr val="FF33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E"/>
          </a:p>
        </p:txBody>
      </p:sp>
      <p:sp>
        <p:nvSpPr>
          <p:cNvPr id="120836" name="Oval 4"/>
          <p:cNvSpPr>
            <a:spLocks noChangeArrowheads="1"/>
          </p:cNvSpPr>
          <p:nvPr/>
        </p:nvSpPr>
        <p:spPr bwMode="auto">
          <a:xfrm>
            <a:off x="936625" y="3003550"/>
            <a:ext cx="1389063" cy="1531938"/>
          </a:xfrm>
          <a:prstGeom prst="ellipse">
            <a:avLst/>
          </a:prstGeom>
          <a:gradFill rotWithShape="1">
            <a:gsLst>
              <a:gs pos="0">
                <a:schemeClr val="hlink"/>
              </a:gs>
              <a:gs pos="100000">
                <a:srgbClr val="FFFFFF"/>
              </a:gs>
            </a:gsLst>
            <a:lin ang="5400000" scaled="1"/>
          </a:gra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 sz="1200"/>
          </a:p>
          <a:p>
            <a:r>
              <a:rPr lang="en-GB" sz="2000"/>
              <a:t>   earth</a:t>
            </a:r>
          </a:p>
        </p:txBody>
      </p:sp>
      <p:sp>
        <p:nvSpPr>
          <p:cNvPr id="120851" name="Text Box 19"/>
          <p:cNvSpPr txBox="1">
            <a:spLocks noChangeArrowheads="1"/>
          </p:cNvSpPr>
          <p:nvPr/>
        </p:nvSpPr>
        <p:spPr bwMode="auto">
          <a:xfrm>
            <a:off x="2339975" y="5229225"/>
            <a:ext cx="43211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IE" sz="2000">
                <a:solidFill>
                  <a:srgbClr val="000099"/>
                </a:solidFill>
                <a:latin typeface="Times New Roman" pitchFamily="18" charset="0"/>
                <a:cs typeface="Arial" charset="0"/>
              </a:rPr>
              <a:t>Radiation from the sun warms the earth</a:t>
            </a:r>
            <a:endParaRPr lang="en-GB" sz="2000">
              <a:solidFill>
                <a:srgbClr val="000099"/>
              </a:solidFill>
              <a:latin typeface="Times New Roman" pitchFamily="18" charset="0"/>
              <a:cs typeface="Arial" charset="0"/>
            </a:endParaRPr>
          </a:p>
        </p:txBody>
      </p:sp>
      <p:sp>
        <p:nvSpPr>
          <p:cNvPr id="120852" name="Text Box 20"/>
          <p:cNvSpPr txBox="1">
            <a:spLocks noChangeArrowheads="1"/>
          </p:cNvSpPr>
          <p:nvPr/>
        </p:nvSpPr>
        <p:spPr bwMode="auto">
          <a:xfrm>
            <a:off x="2339975" y="5734050"/>
            <a:ext cx="43211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IE" sz="2000">
                <a:solidFill>
                  <a:srgbClr val="000099"/>
                </a:solidFill>
                <a:latin typeface="Times New Roman" pitchFamily="18" charset="0"/>
                <a:cs typeface="Arial" charset="0"/>
              </a:rPr>
              <a:t>The earth releases IR to cool itself down</a:t>
            </a:r>
            <a:endParaRPr lang="en-GB" sz="2000">
              <a:solidFill>
                <a:srgbClr val="000099"/>
              </a:solidFill>
              <a:latin typeface="Times New Roman" pitchFamily="18" charset="0"/>
              <a:cs typeface="Arial" charset="0"/>
            </a:endParaRPr>
          </a:p>
        </p:txBody>
      </p:sp>
      <p:sp>
        <p:nvSpPr>
          <p:cNvPr id="120853" name="Text Box 21"/>
          <p:cNvSpPr txBox="1">
            <a:spLocks noChangeArrowheads="1"/>
          </p:cNvSpPr>
          <p:nvPr/>
        </p:nvSpPr>
        <p:spPr bwMode="auto">
          <a:xfrm>
            <a:off x="2339975" y="6237288"/>
            <a:ext cx="63373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IE" sz="2000">
                <a:solidFill>
                  <a:srgbClr val="000099"/>
                </a:solidFill>
                <a:latin typeface="Times New Roman" pitchFamily="18" charset="0"/>
                <a:cs typeface="Arial" charset="0"/>
              </a:rPr>
              <a:t>The CO2 traps the radiation so the earth cannot cool itself</a:t>
            </a:r>
            <a:endParaRPr lang="en-GB" sz="2000">
              <a:solidFill>
                <a:srgbClr val="000099"/>
              </a:solidFill>
              <a:latin typeface="Times New Roman" pitchFamily="18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913725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20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20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3" dur="2000" fill="hold"/>
                                        <p:tgtEl>
                                          <p:spTgt spid="12083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3300"/>
                                      </p:to>
                                    </p:animClr>
                                    <p:set>
                                      <p:cBhvr>
                                        <p:cTn id="14" dur="2000" fill="hold"/>
                                        <p:tgtEl>
                                          <p:spTgt spid="12083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5" dur="2000" fill="hold"/>
                                        <p:tgtEl>
                                          <p:spTgt spid="12083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208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208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120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7" dur="2000" fill="hold"/>
                                        <p:tgtEl>
                                          <p:spTgt spid="12083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B7E1E7"/>
                                      </p:to>
                                    </p:animClr>
                                    <p:set>
                                      <p:cBhvr>
                                        <p:cTn id="28" dur="2000" fill="hold"/>
                                        <p:tgtEl>
                                          <p:spTgt spid="12083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9" dur="2000" fill="hold"/>
                                        <p:tgtEl>
                                          <p:spTgt spid="12083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120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120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120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4" dur="2000" fill="hold"/>
                                        <p:tgtEl>
                                          <p:spTgt spid="12083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3300"/>
                                      </p:to>
                                    </p:animClr>
                                    <p:set>
                                      <p:cBhvr>
                                        <p:cTn id="45" dur="2000" fill="hold"/>
                                        <p:tgtEl>
                                          <p:spTgt spid="12083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6" dur="2000" fill="hold"/>
                                        <p:tgtEl>
                                          <p:spTgt spid="12083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0844" grpId="0" animBg="1"/>
      <p:bldP spid="120845" grpId="0" animBg="1"/>
      <p:bldP spid="120848" grpId="0" animBg="1"/>
      <p:bldP spid="120850" grpId="0" animBg="1"/>
      <p:bldP spid="120851" grpId="0"/>
      <p:bldP spid="120852" grpId="0"/>
      <p:bldP spid="12085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E" dirty="0" smtClean="0"/>
              <a:t>Infra red</a:t>
            </a:r>
            <a:endParaRPr lang="en-IE" dirty="0"/>
          </a:p>
        </p:txBody>
      </p:sp>
      <p:sp>
        <p:nvSpPr>
          <p:cNvPr id="4" name="AutoShape 2" descr="thermographic image showing two people (false-color)."/>
          <p:cNvSpPr>
            <a:spLocks noChangeAspect="1" noChangeArrowheads="1"/>
          </p:cNvSpPr>
          <p:nvPr/>
        </p:nvSpPr>
        <p:spPr bwMode="auto">
          <a:xfrm>
            <a:off x="155575" y="-1447800"/>
            <a:ext cx="4572000" cy="30289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E"/>
          </a:p>
        </p:txBody>
      </p:sp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875" y="1757363"/>
            <a:ext cx="8858250" cy="3343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8005841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E" dirty="0" smtClean="0"/>
              <a:t>Colour triangle</a:t>
            </a:r>
            <a:br>
              <a:rPr lang="en-IE" dirty="0" smtClean="0"/>
            </a:br>
            <a:endParaRPr lang="en-IE" dirty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93972" y="1772816"/>
            <a:ext cx="2295525" cy="1990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2093462" y="1277499"/>
            <a:ext cx="5328592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E" dirty="0" smtClean="0"/>
              <a:t>                                       red</a:t>
            </a:r>
          </a:p>
          <a:p>
            <a:endParaRPr lang="en-IE" dirty="0"/>
          </a:p>
          <a:p>
            <a:endParaRPr lang="en-IE" dirty="0" smtClean="0"/>
          </a:p>
          <a:p>
            <a:endParaRPr lang="en-IE" dirty="0"/>
          </a:p>
          <a:p>
            <a:endParaRPr lang="en-IE" dirty="0" smtClean="0"/>
          </a:p>
          <a:p>
            <a:endParaRPr lang="en-IE" dirty="0"/>
          </a:p>
          <a:p>
            <a:endParaRPr lang="en-IE" dirty="0" smtClean="0"/>
          </a:p>
          <a:p>
            <a:endParaRPr lang="en-IE" dirty="0"/>
          </a:p>
          <a:p>
            <a:endParaRPr lang="en-IE" dirty="0" smtClean="0"/>
          </a:p>
          <a:p>
            <a:r>
              <a:rPr lang="en-IE" dirty="0"/>
              <a:t> </a:t>
            </a:r>
            <a:r>
              <a:rPr lang="en-IE" dirty="0" smtClean="0"/>
              <a:t>        green                                              blue</a:t>
            </a:r>
            <a:endParaRPr lang="en-IE" dirty="0"/>
          </a:p>
        </p:txBody>
      </p:sp>
      <p:sp>
        <p:nvSpPr>
          <p:cNvPr id="5" name="TextBox 4"/>
          <p:cNvSpPr txBox="1"/>
          <p:nvPr/>
        </p:nvSpPr>
        <p:spPr>
          <a:xfrm>
            <a:off x="329266" y="4490569"/>
            <a:ext cx="84249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E" dirty="0" smtClean="0"/>
              <a:t>Primary colours:   red, green, blue</a:t>
            </a:r>
            <a:endParaRPr lang="en-IE" dirty="0"/>
          </a:p>
        </p:txBody>
      </p:sp>
      <p:sp>
        <p:nvSpPr>
          <p:cNvPr id="6" name="TextBox 5"/>
          <p:cNvSpPr txBox="1"/>
          <p:nvPr/>
        </p:nvSpPr>
        <p:spPr>
          <a:xfrm>
            <a:off x="329266" y="4859901"/>
            <a:ext cx="84249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E" dirty="0" smtClean="0"/>
              <a:t>Secondary colours:  yellow, magenta, cyan</a:t>
            </a:r>
            <a:endParaRPr lang="en-IE" dirty="0"/>
          </a:p>
        </p:txBody>
      </p:sp>
      <p:sp>
        <p:nvSpPr>
          <p:cNvPr id="7" name="TextBox 6"/>
          <p:cNvSpPr txBox="1"/>
          <p:nvPr/>
        </p:nvSpPr>
        <p:spPr>
          <a:xfrm>
            <a:off x="2309486" y="1544042"/>
            <a:ext cx="5688632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IE" dirty="0" smtClean="0"/>
          </a:p>
          <a:p>
            <a:endParaRPr lang="en-IE" dirty="0"/>
          </a:p>
          <a:p>
            <a:endParaRPr lang="en-IE" dirty="0" smtClean="0"/>
          </a:p>
          <a:p>
            <a:endParaRPr lang="en-IE" dirty="0"/>
          </a:p>
          <a:p>
            <a:r>
              <a:rPr lang="en-IE" dirty="0" smtClean="0"/>
              <a:t>             yellow                           magenta</a:t>
            </a:r>
          </a:p>
          <a:p>
            <a:endParaRPr lang="en-IE" dirty="0"/>
          </a:p>
          <a:p>
            <a:endParaRPr lang="en-IE" dirty="0" smtClean="0"/>
          </a:p>
          <a:p>
            <a:endParaRPr lang="en-IE" dirty="0"/>
          </a:p>
          <a:p>
            <a:r>
              <a:rPr lang="en-IE" dirty="0" smtClean="0"/>
              <a:t>                                  cyan</a:t>
            </a:r>
            <a:endParaRPr lang="en-IE" dirty="0"/>
          </a:p>
        </p:txBody>
      </p:sp>
      <p:sp>
        <p:nvSpPr>
          <p:cNvPr id="8" name="TextBox 7"/>
          <p:cNvSpPr txBox="1"/>
          <p:nvPr/>
        </p:nvSpPr>
        <p:spPr>
          <a:xfrm>
            <a:off x="683568" y="5661248"/>
            <a:ext cx="66247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E" dirty="0" smtClean="0"/>
              <a:t>White light is an even mix of red, green and blue</a:t>
            </a:r>
            <a:endParaRPr lang="en-IE" dirty="0"/>
          </a:p>
        </p:txBody>
      </p:sp>
      <p:sp>
        <p:nvSpPr>
          <p:cNvPr id="9" name="TextBox 8"/>
          <p:cNvSpPr txBox="1"/>
          <p:nvPr/>
        </p:nvSpPr>
        <p:spPr>
          <a:xfrm>
            <a:off x="683568" y="6309320"/>
            <a:ext cx="61926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E" dirty="0" smtClean="0"/>
              <a:t>Black is the absence of light</a:t>
            </a:r>
            <a:endParaRPr lang="en-IE" dirty="0"/>
          </a:p>
        </p:txBody>
      </p:sp>
    </p:spTree>
    <p:extLst>
      <p:ext uri="{BB962C8B-B14F-4D97-AF65-F5344CB8AC3E}">
        <p14:creationId xmlns:p14="http://schemas.microsoft.com/office/powerpoint/2010/main" val="29701835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  <p:bldP spid="8" grpId="0"/>
      <p:bldP spid="9" grpId="0"/>
    </p:bldLst>
  </p:timing>
</p:sld>
</file>

<file path=ppt/theme/theme1.xml><?xml version="1.0" encoding="utf-8"?>
<a:theme xmlns:a="http://schemas.openxmlformats.org/drawingml/2006/main" name="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sz="3200" b="0" i="0" u="none" strike="noStrike" cap="none" normalizeH="0" baseline="0" smtClean="0">
            <a:ln>
              <a:noFill/>
            </a:ln>
            <a:solidFill>
              <a:srgbClr val="000099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sz="3200" b="0" i="0" u="none" strike="noStrike" cap="none" normalizeH="0" baseline="0" smtClean="0">
            <a:ln>
              <a:noFill/>
            </a:ln>
            <a:solidFill>
              <a:srgbClr val="000099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78</TotalTime>
  <Words>252</Words>
  <Application>Microsoft Office PowerPoint</Application>
  <PresentationFormat>On-screen Show (4:3)</PresentationFormat>
  <Paragraphs>74</Paragraphs>
  <Slides>14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16" baseType="lpstr">
      <vt:lpstr>Default Design</vt:lpstr>
      <vt:lpstr>Equation</vt:lpstr>
      <vt:lpstr>Dispersion  and the  Electromagnetic Spectrum</vt:lpstr>
      <vt:lpstr>Young’s Double Slit Experiment</vt:lpstr>
      <vt:lpstr>Young’s Double Slit Experiment</vt:lpstr>
      <vt:lpstr>PowerPoint Presentation</vt:lpstr>
      <vt:lpstr>PowerPoint Presentation</vt:lpstr>
      <vt:lpstr>Electromagnetic Spectrum</vt:lpstr>
      <vt:lpstr>Greenhouse Effect</vt:lpstr>
      <vt:lpstr>Infra red</vt:lpstr>
      <vt:lpstr>Colour triangle </vt:lpstr>
      <vt:lpstr>PowerPoint Presentation</vt:lpstr>
      <vt:lpstr>PowerPoint Presentation</vt:lpstr>
      <vt:lpstr>dispersion</vt:lpstr>
      <vt:lpstr>PowerPoint Presentation</vt:lpstr>
      <vt:lpstr>PowerPoint Presentation</vt:lpstr>
    </vt:vector>
  </TitlesOfParts>
  <Company>HP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Thomas Tierney</dc:creator>
  <cp:lastModifiedBy>Thomas Tierney</cp:lastModifiedBy>
  <cp:revision>4</cp:revision>
  <dcterms:created xsi:type="dcterms:W3CDTF">2011-11-24T17:05:44Z</dcterms:created>
  <dcterms:modified xsi:type="dcterms:W3CDTF">2016-01-07T15:41:37Z</dcterms:modified>
</cp:coreProperties>
</file>